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5ADE16" w14:textId="77777777" w:rsidR="00184A7E" w:rsidRDefault="00184A7E" w:rsidP="00B70B83">
      <w:pPr>
        <w:pStyle w:val="Psectionheading"/>
      </w:pPr>
      <w:r w:rsidRPr="005516B3">
        <w:t xml:space="preserve">Multiple choice section </w:t>
      </w:r>
    </w:p>
    <w:tbl>
      <w:tblPr>
        <w:tblW w:w="35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8"/>
        <w:gridCol w:w="722"/>
        <w:gridCol w:w="722"/>
        <w:gridCol w:w="722"/>
        <w:gridCol w:w="722"/>
        <w:gridCol w:w="715"/>
        <w:gridCol w:w="715"/>
        <w:gridCol w:w="715"/>
        <w:gridCol w:w="715"/>
      </w:tblGrid>
      <w:tr w:rsidR="00155B62" w14:paraId="6B91CB2E" w14:textId="77777777" w:rsidTr="005D66DB">
        <w:trPr>
          <w:jc w:val="center"/>
        </w:trPr>
        <w:tc>
          <w:tcPr>
            <w:tcW w:w="892" w:type="pct"/>
            <w:vAlign w:val="center"/>
          </w:tcPr>
          <w:p w14:paraId="3AC039C8" w14:textId="575F47DB" w:rsidR="00155B62" w:rsidRPr="00E10A8B" w:rsidRDefault="00155B62" w:rsidP="00260A79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Question</w:t>
            </w:r>
          </w:p>
        </w:tc>
        <w:tc>
          <w:tcPr>
            <w:tcW w:w="516" w:type="pct"/>
            <w:vAlign w:val="center"/>
          </w:tcPr>
          <w:p w14:paraId="7B757536" w14:textId="77777777" w:rsidR="00155B62" w:rsidRPr="002F7D96" w:rsidRDefault="00155B62" w:rsidP="002F7D96">
            <w:pPr>
              <w:pStyle w:val="Ptabletext"/>
            </w:pPr>
            <w:r w:rsidRPr="002F7D96">
              <w:t>1</w:t>
            </w:r>
          </w:p>
        </w:tc>
        <w:tc>
          <w:tcPr>
            <w:tcW w:w="516" w:type="pct"/>
            <w:vAlign w:val="center"/>
          </w:tcPr>
          <w:p w14:paraId="641E845D" w14:textId="77777777" w:rsidR="00155B62" w:rsidRPr="002F7D96" w:rsidRDefault="00155B62" w:rsidP="002F7D96">
            <w:pPr>
              <w:pStyle w:val="Ptabletext"/>
            </w:pPr>
            <w:r w:rsidRPr="002F7D96">
              <w:t>2</w:t>
            </w:r>
          </w:p>
        </w:tc>
        <w:tc>
          <w:tcPr>
            <w:tcW w:w="516" w:type="pct"/>
            <w:vAlign w:val="center"/>
          </w:tcPr>
          <w:p w14:paraId="01C8C56C" w14:textId="77777777" w:rsidR="00155B62" w:rsidRPr="002F7D96" w:rsidRDefault="00155B62" w:rsidP="002F7D96">
            <w:pPr>
              <w:pStyle w:val="Ptabletext"/>
            </w:pPr>
            <w:r w:rsidRPr="002F7D96">
              <w:t>3</w:t>
            </w:r>
          </w:p>
        </w:tc>
        <w:tc>
          <w:tcPr>
            <w:tcW w:w="516" w:type="pct"/>
            <w:vAlign w:val="center"/>
          </w:tcPr>
          <w:p w14:paraId="0E4A675A" w14:textId="77777777" w:rsidR="00155B62" w:rsidRPr="002F7D96" w:rsidRDefault="00155B62" w:rsidP="002F7D96">
            <w:pPr>
              <w:pStyle w:val="Ptabletext"/>
            </w:pPr>
            <w:r w:rsidRPr="002F7D96">
              <w:t>4</w:t>
            </w:r>
          </w:p>
        </w:tc>
        <w:tc>
          <w:tcPr>
            <w:tcW w:w="511" w:type="pct"/>
            <w:vAlign w:val="center"/>
          </w:tcPr>
          <w:p w14:paraId="576B9421" w14:textId="77777777" w:rsidR="00155B62" w:rsidRPr="002F7D96" w:rsidRDefault="00155B62" w:rsidP="002F7D96">
            <w:pPr>
              <w:pStyle w:val="Ptabletext"/>
            </w:pPr>
            <w:r w:rsidRPr="002F7D96">
              <w:t>5</w:t>
            </w:r>
          </w:p>
        </w:tc>
        <w:tc>
          <w:tcPr>
            <w:tcW w:w="511" w:type="pct"/>
            <w:vAlign w:val="center"/>
          </w:tcPr>
          <w:p w14:paraId="551E9BD1" w14:textId="77777777" w:rsidR="00155B62" w:rsidRPr="002F7D96" w:rsidRDefault="00155B62" w:rsidP="002F7D96">
            <w:pPr>
              <w:pStyle w:val="Ptabletext"/>
            </w:pPr>
            <w:r w:rsidRPr="002F7D96">
              <w:t>6</w:t>
            </w:r>
          </w:p>
        </w:tc>
        <w:tc>
          <w:tcPr>
            <w:tcW w:w="511" w:type="pct"/>
            <w:vAlign w:val="center"/>
          </w:tcPr>
          <w:p w14:paraId="124C7500" w14:textId="77777777" w:rsidR="00155B62" w:rsidRPr="002F7D96" w:rsidRDefault="00155B62" w:rsidP="002F7D96">
            <w:pPr>
              <w:pStyle w:val="Ptabletext"/>
            </w:pPr>
            <w:r w:rsidRPr="002F7D96">
              <w:t>7</w:t>
            </w:r>
          </w:p>
        </w:tc>
        <w:tc>
          <w:tcPr>
            <w:tcW w:w="511" w:type="pct"/>
            <w:vAlign w:val="center"/>
          </w:tcPr>
          <w:p w14:paraId="1A312CD6" w14:textId="77777777" w:rsidR="00155B62" w:rsidRPr="002F7D96" w:rsidRDefault="00155B62" w:rsidP="002F7D96">
            <w:pPr>
              <w:pStyle w:val="Ptabletext"/>
            </w:pPr>
            <w:r>
              <w:t>8</w:t>
            </w:r>
          </w:p>
        </w:tc>
      </w:tr>
      <w:tr w:rsidR="00155B62" w14:paraId="6D15D93F" w14:textId="77777777" w:rsidTr="005D66DB">
        <w:trPr>
          <w:jc w:val="center"/>
        </w:trPr>
        <w:tc>
          <w:tcPr>
            <w:tcW w:w="892" w:type="pct"/>
            <w:vAlign w:val="center"/>
          </w:tcPr>
          <w:p w14:paraId="532CA1D0" w14:textId="77777777" w:rsidR="00155B62" w:rsidRPr="00E10A8B" w:rsidRDefault="00155B62" w:rsidP="002F7D96">
            <w:pPr>
              <w:pStyle w:val="Ptabletext"/>
              <w:rPr>
                <w:rStyle w:val="Cquestionpartlabelbold"/>
              </w:rPr>
            </w:pPr>
            <w:r w:rsidRPr="00E10A8B">
              <w:rPr>
                <w:rStyle w:val="Cquestionpartlabelbold"/>
              </w:rPr>
              <w:t>Answer</w:t>
            </w:r>
          </w:p>
        </w:tc>
        <w:tc>
          <w:tcPr>
            <w:tcW w:w="516" w:type="pct"/>
            <w:vAlign w:val="center"/>
          </w:tcPr>
          <w:p w14:paraId="72489D5F" w14:textId="77777777" w:rsidR="00155B62" w:rsidRPr="002F7D96" w:rsidRDefault="00155B62" w:rsidP="002F7D96">
            <w:pPr>
              <w:pStyle w:val="Ptabletext"/>
            </w:pPr>
            <w:r>
              <w:t>A</w:t>
            </w:r>
          </w:p>
        </w:tc>
        <w:tc>
          <w:tcPr>
            <w:tcW w:w="516" w:type="pct"/>
            <w:vAlign w:val="center"/>
          </w:tcPr>
          <w:p w14:paraId="66CA4C88" w14:textId="77777777" w:rsidR="00155B62" w:rsidRPr="002F7D96" w:rsidRDefault="00155B62" w:rsidP="002F7D96">
            <w:pPr>
              <w:pStyle w:val="Ptabletext"/>
            </w:pPr>
            <w:r>
              <w:t>D</w:t>
            </w:r>
          </w:p>
        </w:tc>
        <w:tc>
          <w:tcPr>
            <w:tcW w:w="516" w:type="pct"/>
            <w:vAlign w:val="center"/>
          </w:tcPr>
          <w:p w14:paraId="79E6E388" w14:textId="77777777" w:rsidR="00155B62" w:rsidRPr="002F7D96" w:rsidRDefault="00155B62" w:rsidP="002F7D96">
            <w:pPr>
              <w:pStyle w:val="Ptabletext"/>
            </w:pPr>
            <w:r>
              <w:t>C</w:t>
            </w:r>
          </w:p>
        </w:tc>
        <w:tc>
          <w:tcPr>
            <w:tcW w:w="516" w:type="pct"/>
            <w:vAlign w:val="center"/>
          </w:tcPr>
          <w:p w14:paraId="29B3C85A" w14:textId="5A4F033C" w:rsidR="00155B62" w:rsidRPr="002F7D96" w:rsidRDefault="00EB0048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7119E68E" w14:textId="2E88C37C" w:rsidR="00155B62" w:rsidRPr="002F7D96" w:rsidRDefault="00EB0048" w:rsidP="002F7D96">
            <w:pPr>
              <w:pStyle w:val="Ptabletext"/>
            </w:pPr>
            <w:r>
              <w:t>A</w:t>
            </w:r>
          </w:p>
        </w:tc>
        <w:tc>
          <w:tcPr>
            <w:tcW w:w="511" w:type="pct"/>
            <w:vAlign w:val="center"/>
          </w:tcPr>
          <w:p w14:paraId="09AEC8D4" w14:textId="77777777" w:rsidR="00155B62" w:rsidRPr="002F7D96" w:rsidRDefault="00155B62" w:rsidP="002F7D96">
            <w:pPr>
              <w:pStyle w:val="Ptabletext"/>
            </w:pPr>
            <w:r>
              <w:t>D</w:t>
            </w:r>
          </w:p>
        </w:tc>
        <w:tc>
          <w:tcPr>
            <w:tcW w:w="511" w:type="pct"/>
            <w:vAlign w:val="center"/>
          </w:tcPr>
          <w:p w14:paraId="115B2E95" w14:textId="77777777" w:rsidR="00155B62" w:rsidRPr="002F7D96" w:rsidRDefault="00155B62" w:rsidP="002F7D96">
            <w:pPr>
              <w:pStyle w:val="Ptabletext"/>
            </w:pPr>
            <w:r>
              <w:t>B</w:t>
            </w:r>
          </w:p>
        </w:tc>
        <w:tc>
          <w:tcPr>
            <w:tcW w:w="511" w:type="pct"/>
            <w:vAlign w:val="center"/>
          </w:tcPr>
          <w:p w14:paraId="7216BB21" w14:textId="77777777" w:rsidR="00155B62" w:rsidRPr="002F7D96" w:rsidRDefault="00155B62" w:rsidP="002F7D96">
            <w:pPr>
              <w:pStyle w:val="Ptabletext"/>
            </w:pPr>
            <w:r>
              <w:t>B</w:t>
            </w:r>
          </w:p>
        </w:tc>
      </w:tr>
    </w:tbl>
    <w:p w14:paraId="7A3C3441" w14:textId="77777777" w:rsidR="00E60B7E" w:rsidRDefault="00E60B7E" w:rsidP="00E60B7E">
      <w:pPr>
        <w:pStyle w:val="Pquestionheadingmc1stafterhead"/>
      </w:pPr>
      <w:r>
        <w:t>Question 1</w:t>
      </w:r>
      <w:r>
        <w:tab/>
        <w:t>[</w:t>
      </w:r>
      <w:r w:rsidR="00A21142">
        <w:t>12</w:t>
      </w:r>
      <w:r>
        <w:t>.1]</w:t>
      </w:r>
    </w:p>
    <w:p w14:paraId="72AD90E1" w14:textId="77777777" w:rsidR="004647AD" w:rsidRPr="00DD71E4" w:rsidRDefault="00AD4D6B" w:rsidP="0055267F">
      <w:pPr>
        <w:pStyle w:val="Pquestionheadingmc1stafterhead"/>
      </w:pPr>
      <w:r>
        <w:t>A</w:t>
      </w:r>
      <w:bookmarkStart w:id="0" w:name="_GoBack"/>
      <w:bookmarkEnd w:id="0"/>
    </w:p>
    <w:p w14:paraId="079BFDE7" w14:textId="77777777" w:rsidR="004647AD" w:rsidRPr="00EB4BD2" w:rsidRDefault="004647AD" w:rsidP="00E10A8B">
      <w:pPr>
        <w:pStyle w:val="Pquestiontextmainstem"/>
      </w:pPr>
      <w:r w:rsidRPr="00DD71E4">
        <w:t xml:space="preserve">The equation must not be of the form </w:t>
      </w:r>
      <w:r w:rsidRPr="00DD71E4">
        <w:rPr>
          <w:position w:val="-8"/>
        </w:rPr>
        <w:object w:dxaOrig="1060" w:dyaOrig="280" w14:anchorId="1FD93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5pt;height:14.4pt" o:ole="">
            <v:imagedata r:id="rId8" o:title=""/>
          </v:shape>
          <o:OLEObject Type="Embed" ProgID="Equation.3" ShapeID="_x0000_i1025" DrawAspect="Content" ObjectID="_1538916475" r:id="rId9"/>
        </w:object>
      </w:r>
      <w:r w:rsidRPr="00DD71E4">
        <w:t>.</w:t>
      </w:r>
    </w:p>
    <w:p w14:paraId="06684BA2" w14:textId="287D28FB" w:rsidR="00E60B7E" w:rsidRDefault="00C15ECF" w:rsidP="00E60B7E">
      <w:pPr>
        <w:pStyle w:val="Pquestionheadingmc"/>
      </w:pPr>
      <w:r>
        <w:t>Question 2</w:t>
      </w:r>
      <w:r>
        <w:tab/>
        <w:t>[12.4</w:t>
      </w:r>
      <w:r w:rsidR="00E60B7E"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6A2A289E" w14:textId="77777777" w:rsidR="00E2551F" w:rsidRDefault="00E2551F" w:rsidP="0055267F">
      <w:pPr>
        <w:pStyle w:val="Pquestionheadingmc1stafterhead"/>
      </w:pPr>
      <w:r>
        <w:t>D</w:t>
      </w:r>
    </w:p>
    <w:p w14:paraId="6E651A06" w14:textId="77777777" w:rsidR="00C8406F" w:rsidRDefault="00C8406F" w:rsidP="008E023C">
      <w:pPr>
        <w:pStyle w:val="Pquestiontextmainstem"/>
      </w:pPr>
      <w:r>
        <w:t>36</w:t>
      </w:r>
      <w:r w:rsidRPr="0063741D">
        <w:rPr>
          <w:position w:val="-2"/>
        </w:rPr>
        <w:object w:dxaOrig="160" w:dyaOrig="420" w14:anchorId="6B5D89D1">
          <v:shape id="_x0000_i1026" type="#_x0000_t75" style="width:7.75pt;height:21.05pt" o:ole="">
            <v:imagedata r:id="rId10" o:title=""/>
          </v:shape>
          <o:OLEObject Type="Embed" ProgID="Equation.3" ShapeID="_x0000_i1026" DrawAspect="Content" ObjectID="_1538916476" r:id="rId11"/>
        </w:object>
      </w:r>
      <w:r w:rsidRPr="0063741D">
        <w:t xml:space="preserve">= </w:t>
      </w:r>
      <w:r>
        <w:t>(6</w:t>
      </w:r>
      <w:r w:rsidRPr="008E023C">
        <w:rPr>
          <w:rStyle w:val="Csuperscript"/>
        </w:rPr>
        <w:t>2</w:t>
      </w:r>
      <w:r>
        <w:t>)</w:t>
      </w:r>
      <w:r w:rsidRPr="0063741D">
        <w:rPr>
          <w:position w:val="-2"/>
        </w:rPr>
        <w:object w:dxaOrig="160" w:dyaOrig="420" w14:anchorId="7E7D0C43">
          <v:shape id="_x0000_i1027" type="#_x0000_t75" style="width:7.75pt;height:21.05pt" o:ole="">
            <v:imagedata r:id="rId12" o:title=""/>
          </v:shape>
          <o:OLEObject Type="Embed" ProgID="Equation.3" ShapeID="_x0000_i1027" DrawAspect="Content" ObjectID="_1538916477" r:id="rId13"/>
        </w:object>
      </w:r>
    </w:p>
    <w:p w14:paraId="37A45636" w14:textId="77777777" w:rsidR="00C8406F" w:rsidRPr="0063741D" w:rsidRDefault="00C8406F" w:rsidP="008E023C">
      <w:pPr>
        <w:pStyle w:val="Pquestiontextmainstem"/>
      </w:pPr>
      <w:r>
        <w:t>= 6</w:t>
      </w:r>
    </w:p>
    <w:p w14:paraId="368C1D2D" w14:textId="77777777" w:rsidR="00E60B7E" w:rsidRDefault="00E60B7E" w:rsidP="00E60B7E">
      <w:pPr>
        <w:pStyle w:val="Pquestionheadingmc"/>
      </w:pPr>
      <w:r>
        <w:t>Question 3</w:t>
      </w:r>
      <w:r w:rsidR="00C15ECF">
        <w:tab/>
        <w:t>[12.3</w:t>
      </w:r>
      <w:r>
        <w:t>]</w:t>
      </w:r>
    </w:p>
    <w:p w14:paraId="38480CBB" w14:textId="77777777" w:rsidR="00EF1E33" w:rsidRPr="0063741D" w:rsidRDefault="00EF1E33" w:rsidP="00EF1E33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>
        <w:rPr>
          <w:b/>
        </w:rPr>
        <w:t>C</w:t>
      </w:r>
    </w:p>
    <w:p w14:paraId="3F1D436A" w14:textId="77777777" w:rsidR="00EF1E33" w:rsidRPr="007D6E84" w:rsidRDefault="00EF1E33" w:rsidP="008E023C">
      <w:pPr>
        <w:pStyle w:val="Pquestiontextmainstem"/>
      </w:pPr>
      <w:r w:rsidRPr="007D6E84">
        <w:t>8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4</w:t>
      </w:r>
      <w:r w:rsidRPr="007D6E84">
        <w:t xml:space="preserve"> × 2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 xml:space="preserve"> = 8 × 2 × 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4 + 6</w:t>
      </w:r>
      <w:r w:rsidRPr="007D6E84">
        <w:t xml:space="preserve"> </w:t>
      </w:r>
    </w:p>
    <w:p w14:paraId="60B01F69" w14:textId="77777777" w:rsidR="00EF1E33" w:rsidRPr="0063741D" w:rsidRDefault="00EF1E33" w:rsidP="008E023C">
      <w:pPr>
        <w:pStyle w:val="Pquestiontextmainstem"/>
      </w:pPr>
      <w:r w:rsidRPr="007D6E84">
        <w:t>= 16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0</w:t>
      </w:r>
    </w:p>
    <w:p w14:paraId="5FB1DA2E" w14:textId="77777777" w:rsidR="00D4473A" w:rsidRDefault="00D4473A" w:rsidP="00D4473A">
      <w:pPr>
        <w:pStyle w:val="Pquestionheadingmc"/>
      </w:pPr>
      <w:r>
        <w:t>Question 4</w:t>
      </w:r>
      <w:r>
        <w:tab/>
        <w:t>[12.3]</w:t>
      </w:r>
    </w:p>
    <w:p w14:paraId="450C0B26" w14:textId="77777777" w:rsidR="00D4473A" w:rsidRPr="0063741D" w:rsidRDefault="00D4473A" w:rsidP="00D4473A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 w:rsidRPr="0063741D">
        <w:rPr>
          <w:b/>
        </w:rPr>
        <w:t>D</w:t>
      </w:r>
    </w:p>
    <w:p w14:paraId="7A1494FB" w14:textId="77777777" w:rsidR="00D4473A" w:rsidRPr="008E023C" w:rsidRDefault="00D4473A" w:rsidP="008E023C">
      <w:pPr>
        <w:pStyle w:val="Pquestiontextmainstem"/>
        <w:rPr>
          <w:rStyle w:val="Csuperscript"/>
        </w:rPr>
      </w:pPr>
      <w:r w:rsidRPr="007D6E84">
        <w:t>(4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>)</w:t>
      </w:r>
      <w:r w:rsidRPr="008E023C">
        <w:rPr>
          <w:rStyle w:val="Csuperscript"/>
        </w:rPr>
        <w:t>3</w:t>
      </w:r>
      <w:r w:rsidRPr="007D6E84">
        <w:t xml:space="preserve"> = 4</w:t>
      </w:r>
      <w:r w:rsidRPr="008E023C">
        <w:rPr>
          <w:rStyle w:val="Csuperscript"/>
        </w:rPr>
        <w:t>1 × 3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 × 3</w:t>
      </w:r>
    </w:p>
    <w:p w14:paraId="02A45BC5" w14:textId="77777777" w:rsidR="00D4473A" w:rsidRPr="008E023C" w:rsidRDefault="00D4473A" w:rsidP="008E023C">
      <w:pPr>
        <w:pStyle w:val="Pquestiontextmainstem"/>
        <w:rPr>
          <w:rStyle w:val="Csuperscript"/>
        </w:rPr>
      </w:pPr>
      <w:r w:rsidRPr="007D6E84">
        <w:t>= 4</w:t>
      </w:r>
      <w:r w:rsidRPr="008E023C">
        <w:rPr>
          <w:rStyle w:val="Csuperscript"/>
        </w:rPr>
        <w:t>3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8</w:t>
      </w:r>
    </w:p>
    <w:p w14:paraId="76614E55" w14:textId="77777777" w:rsidR="00D4473A" w:rsidRPr="0063741D" w:rsidRDefault="00D4473A" w:rsidP="008E023C">
      <w:pPr>
        <w:pStyle w:val="Pquestiontextmainstem"/>
      </w:pPr>
      <w:r w:rsidRPr="007D6E84">
        <w:t>= 64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18</w:t>
      </w:r>
    </w:p>
    <w:p w14:paraId="0E0714CF" w14:textId="6499DF8D" w:rsidR="00D4473A" w:rsidRDefault="00D4473A" w:rsidP="00D4473A">
      <w:pPr>
        <w:pStyle w:val="Pquestionheadingmc"/>
      </w:pPr>
      <w:r>
        <w:t>Question 5</w:t>
      </w:r>
      <w:r>
        <w:tab/>
        <w:t>[12.5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40B61268" w14:textId="77777777" w:rsidR="0057497B" w:rsidRPr="00F12844" w:rsidRDefault="0057497B" w:rsidP="00F12844">
      <w:pPr>
        <w:pStyle w:val="Pquestiontextmainstem"/>
        <w:rPr>
          <w:rStyle w:val="Cquestionpartlabelbold"/>
        </w:rPr>
      </w:pPr>
      <w:r w:rsidRPr="00F12844">
        <w:rPr>
          <w:rStyle w:val="Cquestionpartlabelbold"/>
        </w:rPr>
        <w:t>A</w:t>
      </w:r>
    </w:p>
    <w:p w14:paraId="23ECE504" w14:textId="77777777" w:rsidR="007B5FEF" w:rsidRPr="0063741D" w:rsidRDefault="007B5FEF" w:rsidP="008E023C">
      <w:pPr>
        <w:pStyle w:val="Pquestiontextmainstem"/>
      </w:pPr>
      <w:r w:rsidRPr="00D37168">
        <w:rPr>
          <w:position w:val="-10"/>
        </w:rPr>
        <w:object w:dxaOrig="480" w:dyaOrig="340" w14:anchorId="1E4C5191">
          <v:shape id="_x0000_i1028" type="#_x0000_t75" style="width:24.35pt;height:16.6pt" o:ole="">
            <v:imagedata r:id="rId14" o:title=""/>
          </v:shape>
          <o:OLEObject Type="Embed" ProgID="Equation.3" ShapeID="_x0000_i1028" DrawAspect="Content" ObjectID="_1538916478" r:id="rId15"/>
        </w:object>
      </w:r>
      <w:r w:rsidR="00477CCD">
        <w:t>(</w:t>
      </w:r>
      <w:r>
        <w:t>32</w:t>
      </w:r>
      <w:r w:rsidR="00477CCD">
        <w:t>)</w:t>
      </w:r>
      <w:r>
        <w:t xml:space="preserve"> </w:t>
      </w:r>
      <w:r w:rsidRPr="0063741D">
        <w:t xml:space="preserve">= </w:t>
      </w:r>
      <w:r w:rsidRPr="00D37168">
        <w:rPr>
          <w:position w:val="-10"/>
        </w:rPr>
        <w:object w:dxaOrig="480" w:dyaOrig="340" w14:anchorId="70E1D874">
          <v:shape id="_x0000_i1029" type="#_x0000_t75" style="width:24.35pt;height:16.6pt" o:ole="">
            <v:imagedata r:id="rId16" o:title=""/>
          </v:shape>
          <o:OLEObject Type="Embed" ProgID="Equation.3" ShapeID="_x0000_i1029" DrawAspect="Content" ObjectID="_1538916479" r:id="rId17"/>
        </w:object>
      </w:r>
      <w:r w:rsidR="00477CCD">
        <w:t>(</w:t>
      </w:r>
      <w:r w:rsidRPr="0063741D">
        <w:t>2</w:t>
      </w:r>
      <w:r w:rsidRPr="008E023C">
        <w:rPr>
          <w:rStyle w:val="Csuperscript"/>
        </w:rPr>
        <w:t>5</w:t>
      </w:r>
      <w:r w:rsidR="00477CCD">
        <w:t>)</w:t>
      </w:r>
    </w:p>
    <w:p w14:paraId="521A9DFF" w14:textId="69DB6F8E" w:rsidR="007B5FEF" w:rsidRPr="0063741D" w:rsidRDefault="007B5FEF" w:rsidP="007B5FEF">
      <w:pPr>
        <w:tabs>
          <w:tab w:val="left" w:pos="567"/>
        </w:tabs>
        <w:ind w:left="0" w:firstLine="0"/>
      </w:pPr>
      <w:r>
        <w:t>= 5</w:t>
      </w:r>
      <w:r w:rsidRPr="00D37168">
        <w:rPr>
          <w:position w:val="-10"/>
        </w:rPr>
        <w:object w:dxaOrig="480" w:dyaOrig="340" w14:anchorId="2339BD7F">
          <v:shape id="_x0000_i1030" type="#_x0000_t75" style="width:24.35pt;height:16.6pt" o:ole="">
            <v:imagedata r:id="rId16" o:title=""/>
          </v:shape>
          <o:OLEObject Type="Embed" ProgID="Equation.3" ShapeID="_x0000_i1030" DrawAspect="Content" ObjectID="_1538916480" r:id="rId18"/>
        </w:object>
      </w:r>
      <w:r w:rsidR="00477CCD">
        <w:t>(</w:t>
      </w:r>
      <w:r w:rsidRPr="0063741D">
        <w:t>2</w:t>
      </w:r>
      <w:r w:rsidR="00477CCD">
        <w:t>)</w:t>
      </w:r>
    </w:p>
    <w:p w14:paraId="622C2DC8" w14:textId="2253982B" w:rsidR="007B5FEF" w:rsidRPr="0063741D" w:rsidRDefault="007B5FEF" w:rsidP="0057497B">
      <w:pPr>
        <w:tabs>
          <w:tab w:val="left" w:pos="567"/>
        </w:tabs>
        <w:ind w:left="0" w:firstLine="0"/>
      </w:pPr>
      <w:r>
        <w:t>= 5</w:t>
      </w:r>
    </w:p>
    <w:p w14:paraId="53E52BF2" w14:textId="7E22112A" w:rsidR="00D4473A" w:rsidRPr="000A1016" w:rsidRDefault="00D4473A" w:rsidP="00D4473A">
      <w:pPr>
        <w:pStyle w:val="Pquestionheadingmc"/>
      </w:pPr>
      <w:r>
        <w:t>Question 6</w:t>
      </w:r>
      <w:r>
        <w:tab/>
        <w:t>[12.5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19D3B809" w14:textId="77777777" w:rsidR="007B5FEF" w:rsidRPr="007D6E84" w:rsidRDefault="007B5FEF" w:rsidP="007B5FEF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b/>
        </w:rPr>
      </w:pPr>
      <w:r w:rsidRPr="007D6E84">
        <w:rPr>
          <w:b/>
        </w:rPr>
        <w:t>D</w:t>
      </w:r>
    </w:p>
    <w:p w14:paraId="6A47F1EE" w14:textId="77777777" w:rsidR="007B5FEF" w:rsidRPr="007D6E84" w:rsidRDefault="007B5FEF" w:rsidP="008E023C">
      <w:pPr>
        <w:pStyle w:val="Pquestiontextmainstem"/>
        <w:rPr>
          <w:vertAlign w:val="superscript"/>
        </w:rPr>
      </w:pPr>
      <w:r w:rsidRPr="00D37168">
        <w:rPr>
          <w:position w:val="-12"/>
        </w:rPr>
        <w:object w:dxaOrig="460" w:dyaOrig="360" w14:anchorId="79278594">
          <v:shape id="_x0000_i1031" type="#_x0000_t75" style="width:23.25pt;height:18.85pt" o:ole="">
            <v:imagedata r:id="rId19" o:title=""/>
          </v:shape>
          <o:OLEObject Type="Embed" ProgID="Equation.3" ShapeID="_x0000_i1031" DrawAspect="Content" ObjectID="_1538916481" r:id="rId20"/>
        </w:object>
      </w:r>
      <w:r w:rsidRPr="009A6401">
        <w:rPr>
          <w:position w:val="-28"/>
        </w:rPr>
        <w:object w:dxaOrig="580" w:dyaOrig="680" w14:anchorId="7C3C73CD">
          <v:shape id="_x0000_i1032" type="#_x0000_t75" style="width:27.7pt;height:35.45pt" o:ole="">
            <v:imagedata r:id="rId21" o:title=""/>
          </v:shape>
          <o:OLEObject Type="Embed" ProgID="Equation.3" ShapeID="_x0000_i1032" DrawAspect="Content" ObjectID="_1538916482" r:id="rId22"/>
        </w:object>
      </w:r>
      <w:r w:rsidRPr="007D6E84">
        <w:t xml:space="preserve">= </w:t>
      </w:r>
      <w:r w:rsidRPr="00D37168">
        <w:rPr>
          <w:position w:val="-12"/>
        </w:rPr>
        <w:object w:dxaOrig="460" w:dyaOrig="360" w14:anchorId="36337530">
          <v:shape id="_x0000_i1033" type="#_x0000_t75" style="width:23.25pt;height:18.85pt" o:ole="">
            <v:imagedata r:id="rId23" o:title=""/>
          </v:shape>
          <o:OLEObject Type="Embed" ProgID="Equation.3" ShapeID="_x0000_i1033" DrawAspect="Content" ObjectID="_1538916483" r:id="rId24"/>
        </w:object>
      </w:r>
      <w:r w:rsidRPr="00F873B7">
        <w:rPr>
          <w:position w:val="-28"/>
        </w:rPr>
        <w:object w:dxaOrig="560" w:dyaOrig="680" w14:anchorId="6F2373B3">
          <v:shape id="_x0000_i1034" type="#_x0000_t75" style="width:27.7pt;height:35.45pt" o:ole="">
            <v:imagedata r:id="rId25" o:title=""/>
          </v:shape>
          <o:OLEObject Type="Embed" ProgID="Equation.3" ShapeID="_x0000_i1034" DrawAspect="Content" ObjectID="_1538916484" r:id="rId26"/>
        </w:object>
      </w:r>
    </w:p>
    <w:p w14:paraId="65192E4C" w14:textId="3C046410" w:rsidR="007B5FEF" w:rsidRPr="008E023C" w:rsidRDefault="007B5FEF" w:rsidP="008E023C">
      <w:pPr>
        <w:pStyle w:val="Pquestiontextmainstem"/>
        <w:rPr>
          <w:rStyle w:val="Csuperscript"/>
        </w:rPr>
      </w:pPr>
      <w:r w:rsidRPr="007D6E84">
        <w:tab/>
        <w:t xml:space="preserve">= </w:t>
      </w:r>
      <w:r w:rsidRPr="00D37168">
        <w:rPr>
          <w:position w:val="-12"/>
        </w:rPr>
        <w:object w:dxaOrig="460" w:dyaOrig="360" w14:anchorId="3E1A7BE2">
          <v:shape id="_x0000_i1035" type="#_x0000_t75" style="width:23.25pt;height:18.85pt" o:ole="">
            <v:imagedata r:id="rId23" o:title=""/>
          </v:shape>
          <o:OLEObject Type="Embed" ProgID="Equation.3" ShapeID="_x0000_i1035" DrawAspect="Content" ObjectID="_1538916485" r:id="rId27"/>
        </w:object>
      </w:r>
      <w:r w:rsidR="00071CF0">
        <w:t>(5</w:t>
      </w:r>
      <w:r w:rsidRPr="008E023C">
        <w:rPr>
          <w:rStyle w:val="Csuperscript"/>
        </w:rPr>
        <w:sym w:font="Mathematica1" w:char="F02D"/>
      </w:r>
      <w:r w:rsidRPr="008E023C">
        <w:rPr>
          <w:rStyle w:val="Csuperscript"/>
        </w:rPr>
        <w:t>2</w:t>
      </w:r>
      <w:r w:rsidR="00071CF0">
        <w:t>)</w:t>
      </w:r>
    </w:p>
    <w:p w14:paraId="1211F699" w14:textId="77777777" w:rsidR="007B5FEF" w:rsidRPr="007D6E84" w:rsidRDefault="007B5FEF" w:rsidP="007B5FEF">
      <w:pPr>
        <w:tabs>
          <w:tab w:val="left" w:pos="720"/>
          <w:tab w:val="left" w:pos="1985"/>
          <w:tab w:val="left" w:pos="2977"/>
          <w:tab w:val="left" w:pos="4253"/>
        </w:tabs>
        <w:ind w:left="0" w:firstLine="0"/>
      </w:pPr>
      <w:r w:rsidRPr="007D6E84">
        <w:tab/>
        <w:t xml:space="preserve">= </w:t>
      </w:r>
      <w:r>
        <w:sym w:font="Mathematica1" w:char="F02D"/>
      </w:r>
      <w:r w:rsidRPr="007D6E84">
        <w:t>2</w:t>
      </w:r>
      <w:r w:rsidRPr="00D37168">
        <w:rPr>
          <w:position w:val="-12"/>
        </w:rPr>
        <w:object w:dxaOrig="460" w:dyaOrig="360" w14:anchorId="190F6FA3">
          <v:shape id="_x0000_i1036" type="#_x0000_t75" style="width:23.25pt;height:18.85pt" o:ole="">
            <v:imagedata r:id="rId23" o:title=""/>
          </v:shape>
          <o:OLEObject Type="Embed" ProgID="Equation.3" ShapeID="_x0000_i1036" DrawAspect="Content" ObjectID="_1538916486" r:id="rId28"/>
        </w:object>
      </w:r>
      <w:r w:rsidR="00477CCD">
        <w:t>(</w:t>
      </w:r>
      <w:r>
        <w:t>5</w:t>
      </w:r>
      <w:r w:rsidR="00477CCD">
        <w:t>)</w:t>
      </w:r>
    </w:p>
    <w:p w14:paraId="562E0F04" w14:textId="77777777" w:rsidR="007B5FEF" w:rsidRPr="007D6E84" w:rsidRDefault="007B5FEF" w:rsidP="007B5FEF">
      <w:pPr>
        <w:tabs>
          <w:tab w:val="left" w:pos="720"/>
          <w:tab w:val="left" w:pos="1985"/>
          <w:tab w:val="left" w:pos="2977"/>
          <w:tab w:val="left" w:pos="4253"/>
        </w:tabs>
        <w:ind w:left="0" w:firstLine="0"/>
      </w:pPr>
      <w:r w:rsidRPr="007D6E84">
        <w:tab/>
        <w:t>=</w:t>
      </w:r>
      <w:r>
        <w:t xml:space="preserve"> </w:t>
      </w:r>
      <w:r>
        <w:sym w:font="Mathematica1" w:char="F02D"/>
      </w:r>
      <w:r w:rsidRPr="007D6E84">
        <w:t>2</w:t>
      </w:r>
    </w:p>
    <w:p w14:paraId="4002F893" w14:textId="77777777" w:rsidR="00D4473A" w:rsidRDefault="00D4473A" w:rsidP="00D4473A">
      <w:pPr>
        <w:pStyle w:val="Pquestionheadingmc"/>
      </w:pPr>
      <w:r>
        <w:t>Question 7</w:t>
      </w:r>
      <w:r>
        <w:tab/>
        <w:t>[12.1]</w:t>
      </w:r>
    </w:p>
    <w:p w14:paraId="4D06FD5D" w14:textId="77777777" w:rsidR="007B5FEF" w:rsidRPr="00F12844" w:rsidRDefault="007B5FEF" w:rsidP="00F12844">
      <w:pPr>
        <w:pStyle w:val="Pquestiontextmainstem"/>
        <w:rPr>
          <w:rStyle w:val="Cquestionpartlabelbold"/>
        </w:rPr>
      </w:pPr>
      <w:r w:rsidRPr="00F12844">
        <w:rPr>
          <w:rStyle w:val="Cquestionpartlabelbold"/>
        </w:rPr>
        <w:t>D</w:t>
      </w:r>
    </w:p>
    <w:p w14:paraId="52B3C48A" w14:textId="534FC097" w:rsidR="001347F2" w:rsidRDefault="007B5FEF" w:rsidP="007C3912">
      <w:pPr>
        <w:pStyle w:val="Pquestiontextmainstem"/>
      </w:pPr>
      <w:r w:rsidRPr="00C86D3A">
        <w:t xml:space="preserve">As the value of </w:t>
      </w:r>
      <w:r w:rsidRPr="008E023C">
        <w:rPr>
          <w:rStyle w:val="Cmathsexpressions"/>
        </w:rPr>
        <w:t>x</w:t>
      </w:r>
      <w:r w:rsidRPr="00C86D3A">
        <w:t xml:space="preserve"> becomes very large, 5</w:t>
      </w:r>
      <w:r w:rsidRPr="008E023C">
        <w:rPr>
          <w:rStyle w:val="Csuperscript"/>
        </w:rPr>
        <w:t>-</w:t>
      </w:r>
      <w:r w:rsidRPr="008E023C">
        <w:rPr>
          <w:rStyle w:val="CItalicsuperscript"/>
        </w:rPr>
        <w:t>x</w:t>
      </w:r>
      <w:r w:rsidRPr="008E023C">
        <w:rPr>
          <w:rStyle w:val="Csuperscript"/>
        </w:rPr>
        <w:t xml:space="preserve"> </w:t>
      </w:r>
      <w:r w:rsidRPr="00C86D3A">
        <w:t xml:space="preserve">becomes very small and the value of </w:t>
      </w:r>
      <w:r w:rsidRPr="006216C6">
        <w:rPr>
          <w:rStyle w:val="Cmathsexpressions"/>
        </w:rPr>
        <w:t>y</w:t>
      </w:r>
      <w:r w:rsidRPr="00C86D3A">
        <w:t xml:space="preserve"> approaches</w:t>
      </w:r>
      <w:r w:rsidR="006216C6">
        <w:rPr>
          <w:position w:val="-2"/>
        </w:rPr>
        <w:t xml:space="preserve"> </w:t>
      </w:r>
      <w:r w:rsidR="006216C6" w:rsidRPr="008E023C">
        <w:t>3</w:t>
      </w:r>
      <w:r w:rsidRPr="008E023C">
        <w:t>,</w:t>
      </w:r>
      <w:r w:rsidRPr="00C86D3A">
        <w:t xml:space="preserve"> a horizontal asymptote.</w:t>
      </w:r>
    </w:p>
    <w:p w14:paraId="5587C4F6" w14:textId="77777777" w:rsidR="00D4473A" w:rsidRPr="000A1016" w:rsidRDefault="00D4473A" w:rsidP="00D4473A">
      <w:pPr>
        <w:pStyle w:val="Pquestionheadingmc"/>
      </w:pPr>
      <w:r>
        <w:lastRenderedPageBreak/>
        <w:t>Question 8</w:t>
      </w:r>
      <w:r>
        <w:tab/>
        <w:t>[12.1]</w:t>
      </w:r>
    </w:p>
    <w:p w14:paraId="549C019C" w14:textId="77777777" w:rsidR="007B5FEF" w:rsidRPr="00F12844" w:rsidRDefault="007B5FEF" w:rsidP="00F12844">
      <w:pPr>
        <w:pStyle w:val="Pquestiontextmainstem"/>
        <w:rPr>
          <w:rStyle w:val="Cquestionpartlabelbold"/>
        </w:rPr>
      </w:pPr>
      <w:r w:rsidRPr="00F12844">
        <w:rPr>
          <w:rStyle w:val="Cquestionpartlabelbold"/>
        </w:rPr>
        <w:t>B</w:t>
      </w:r>
    </w:p>
    <w:p w14:paraId="7FF69B41" w14:textId="77777777" w:rsidR="001347F2" w:rsidRDefault="007B5FEF" w:rsidP="008E023C">
      <w:pPr>
        <w:pStyle w:val="Pquestiontextmainstem"/>
      </w:pPr>
      <w:r w:rsidRPr="003A52E6">
        <w:t xml:space="preserve">The general hyperbola </w:t>
      </w:r>
      <w:r w:rsidRPr="008E023C">
        <w:rPr>
          <w:rStyle w:val="Cmathsexpressions"/>
        </w:rPr>
        <w:t>y</w:t>
      </w:r>
      <w:r w:rsidRPr="003A52E6">
        <w:t xml:space="preserve"> = </w:t>
      </w:r>
      <w:r w:rsidR="00662C39" w:rsidRPr="00662C39">
        <w:rPr>
          <w:position w:val="-30"/>
        </w:rPr>
        <w:object w:dxaOrig="720" w:dyaOrig="700" w14:anchorId="003A6E3A">
          <v:shape id="_x0000_i1037" type="#_x0000_t75" style="width:36.55pt;height:35.45pt" o:ole="">
            <v:imagedata r:id="rId29" o:title=""/>
          </v:shape>
          <o:OLEObject Type="Embed" ProgID="Equation.DSMT4" ShapeID="_x0000_i1037" DrawAspect="Content" ObjectID="_1538916487" r:id="rId30"/>
        </w:object>
      </w:r>
      <w:r w:rsidRPr="003A52E6">
        <w:t xml:space="preserve"> + </w:t>
      </w:r>
      <w:r w:rsidRPr="008E023C">
        <w:rPr>
          <w:rStyle w:val="Cmathsexpressions"/>
        </w:rPr>
        <w:t>k</w:t>
      </w:r>
      <w:r w:rsidRPr="003A52E6">
        <w:t xml:space="preserve"> has a horizontal asymptote at </w:t>
      </w:r>
      <w:r w:rsidRPr="008E023C">
        <w:rPr>
          <w:rStyle w:val="Cmathsexpressions"/>
        </w:rPr>
        <w:t>y</w:t>
      </w:r>
      <w:r w:rsidRPr="003A52E6">
        <w:t xml:space="preserve"> = </w:t>
      </w:r>
      <w:r w:rsidRPr="008E023C">
        <w:rPr>
          <w:rStyle w:val="Cmathsexpressions"/>
        </w:rPr>
        <w:t>k</w:t>
      </w:r>
      <w:r w:rsidRPr="003A52E6">
        <w:t xml:space="preserve"> and a vertical asymptote at </w:t>
      </w:r>
      <w:r w:rsidRPr="008E023C">
        <w:rPr>
          <w:rStyle w:val="Cmathsexpressions"/>
        </w:rPr>
        <w:t>x</w:t>
      </w:r>
      <w:r w:rsidRPr="003A52E6">
        <w:t xml:space="preserve"> = </w:t>
      </w:r>
      <w:r w:rsidRPr="008E023C">
        <w:rPr>
          <w:rStyle w:val="Cmathsexpressions"/>
        </w:rPr>
        <w:t>h</w:t>
      </w:r>
      <w:r w:rsidR="001347F2">
        <w:t>.</w:t>
      </w:r>
    </w:p>
    <w:p w14:paraId="32AF07CC" w14:textId="7D7A66C3" w:rsidR="001347F2" w:rsidRDefault="001347F2" w:rsidP="008E023C">
      <w:pPr>
        <w:pStyle w:val="Pquestiontextmainstem"/>
      </w:pPr>
      <w:r>
        <w:t xml:space="preserve">The equation is </w:t>
      </w:r>
      <w:r w:rsidR="005D66DB" w:rsidRPr="008E023C">
        <w:rPr>
          <w:rStyle w:val="Cmathsexpressions"/>
        </w:rPr>
        <w:t>y</w:t>
      </w:r>
      <w:r w:rsidR="007B5FEF" w:rsidRPr="00F1335B">
        <w:t xml:space="preserve"> = </w:t>
      </w:r>
      <w:r w:rsidR="005D66DB" w:rsidRPr="005D66DB">
        <w:rPr>
          <w:position w:val="-28"/>
        </w:rPr>
        <w:object w:dxaOrig="740" w:dyaOrig="660" w14:anchorId="5CA34869">
          <v:shape id="_x0000_i1099" type="#_x0000_t75" style="width:37.65pt;height:32.1pt" o:ole="">
            <v:imagedata r:id="rId31" o:title=""/>
          </v:shape>
          <o:OLEObject Type="Embed" ProgID="Equation.DSMT4" ShapeID="_x0000_i1099" DrawAspect="Content" ObjectID="_1538916488" r:id="rId32"/>
        </w:object>
      </w:r>
      <w:r>
        <w:t xml:space="preserve"> –</w:t>
      </w:r>
      <w:r w:rsidR="007B5FEF">
        <w:t xml:space="preserve"> 7</w:t>
      </w:r>
    </w:p>
    <w:p w14:paraId="7FCAE842" w14:textId="77777777" w:rsidR="007B5FEF" w:rsidRDefault="001347F2" w:rsidP="008E023C">
      <w:pPr>
        <w:pStyle w:val="Pquestiontextmainstem"/>
      </w:pPr>
      <w:r w:rsidRPr="001347F2">
        <w:t>So</w:t>
      </w:r>
      <w:r w:rsidRPr="008E023C">
        <w:rPr>
          <w:rStyle w:val="Cmathsexpressions"/>
        </w:rPr>
        <w:t xml:space="preserve">  x</w:t>
      </w:r>
      <w:r>
        <w:t xml:space="preserve"> = 4</w:t>
      </w:r>
      <w:r w:rsidRPr="003A52E6">
        <w:t xml:space="preserve"> , </w:t>
      </w:r>
      <w:r w:rsidRPr="008E023C">
        <w:rPr>
          <w:rStyle w:val="Cmathsexpressions"/>
        </w:rPr>
        <w:t>y</w:t>
      </w:r>
      <w:r>
        <w:t xml:space="preserve"> = -7</w:t>
      </w:r>
    </w:p>
    <w:p w14:paraId="263D334D" w14:textId="77777777" w:rsidR="00D4473A" w:rsidRDefault="00D4473A" w:rsidP="00D4473A">
      <w:pPr>
        <w:pStyle w:val="Pquestionheadingmc"/>
      </w:pPr>
      <w:r>
        <w:t>Question 9</w:t>
      </w:r>
      <w:r>
        <w:tab/>
        <w:t>[12.2]</w:t>
      </w:r>
    </w:p>
    <w:p w14:paraId="14E5C640" w14:textId="77777777" w:rsidR="007B5FEF" w:rsidRPr="00C86D3A" w:rsidRDefault="007B5FEF" w:rsidP="007B5FEF">
      <w:pPr>
        <w:ind w:left="0" w:firstLine="0"/>
        <w:rPr>
          <w:b/>
        </w:rPr>
      </w:pPr>
      <w:r w:rsidRPr="00C86D3A">
        <w:rPr>
          <w:b/>
        </w:rPr>
        <w:t>B</w:t>
      </w:r>
    </w:p>
    <w:p w14:paraId="4DF33E58" w14:textId="77777777" w:rsidR="007B5FEF" w:rsidRPr="00C86D3A" w:rsidRDefault="007B5FEF" w:rsidP="008E023C">
      <w:pPr>
        <w:pStyle w:val="Pquestiontextmainstem"/>
      </w:pPr>
      <w:r w:rsidRPr="00515C73">
        <w:rPr>
          <w:position w:val="-10"/>
        </w:rPr>
        <w:object w:dxaOrig="1520" w:dyaOrig="380" w14:anchorId="7F1DDDD3">
          <v:shape id="_x0000_i1038" type="#_x0000_t75" style="width:76.45pt;height:18.85pt" o:ole="">
            <v:imagedata r:id="rId33" o:title=""/>
          </v:shape>
          <o:OLEObject Type="Embed" ProgID="Equation.DSMT4" ShapeID="_x0000_i1038" DrawAspect="Content" ObjectID="_1538916489" r:id="rId34"/>
        </w:object>
      </w:r>
      <w:r w:rsidRPr="00C86D3A">
        <w:t xml:space="preserve"> has centre at (0, 2) and has a radius of 1.</w:t>
      </w:r>
    </w:p>
    <w:p w14:paraId="07AB9F8C" w14:textId="77777777" w:rsidR="00283048" w:rsidRPr="00AB74E9" w:rsidRDefault="00283048" w:rsidP="00283048">
      <w:pPr>
        <w:pStyle w:val="Psectionresults"/>
      </w:pPr>
      <w:r>
        <w:t>Multiple-choice results: 9</w:t>
      </w:r>
    </w:p>
    <w:p w14:paraId="5E146EB6" w14:textId="77777777" w:rsidR="00E60B7E" w:rsidRDefault="00E60B7E" w:rsidP="00A21142">
      <w:pPr>
        <w:pStyle w:val="Psectionheading"/>
        <w:pageBreakBefore w:val="0"/>
      </w:pPr>
      <w:r>
        <w:t>Short answer section</w:t>
      </w:r>
    </w:p>
    <w:p w14:paraId="50E82671" w14:textId="614F73F2" w:rsidR="00E60B7E" w:rsidRDefault="00E60B7E" w:rsidP="00E60B7E">
      <w:pPr>
        <w:pStyle w:val="Pquestionheadingsx1stafterhead"/>
      </w:pPr>
      <w:r>
        <w:t>Question 10</w:t>
      </w:r>
      <w:r>
        <w:tab/>
      </w:r>
      <w:r w:rsidR="002A2710">
        <w:rPr>
          <w:rStyle w:val="Cmarkslabel"/>
        </w:rPr>
        <w:t>2 marks</w:t>
      </w:r>
      <w:r w:rsidR="002A2710">
        <w:tab/>
        <w:t>[12.3]</w:t>
      </w:r>
      <w:r>
        <w:tab/>
      </w:r>
    </w:p>
    <w:p w14:paraId="75178D39" w14:textId="77777777" w:rsidR="001347F2" w:rsidRDefault="001347F2" w:rsidP="008E023C">
      <w:pPr>
        <w:pStyle w:val="Pquestiontextmainstem"/>
      </w:pPr>
      <w:r w:rsidRPr="007D6E84">
        <w:t>In the term 5</w:t>
      </w:r>
      <w:r w:rsidRPr="008E023C">
        <w:rPr>
          <w:rStyle w:val="Cmathsexpressions"/>
        </w:rPr>
        <w:t>x</w:t>
      </w:r>
      <w:r w:rsidRPr="008E023C">
        <w:rPr>
          <w:rStyle w:val="Csuperscript"/>
        </w:rPr>
        <w:t>6</w:t>
      </w:r>
      <w:r w:rsidRPr="007D6E84">
        <w:t xml:space="preserve">, the ‘6’ is known as the </w:t>
      </w:r>
      <w:r w:rsidRPr="008E023C">
        <w:rPr>
          <w:rStyle w:val="Cmathsexpressions"/>
        </w:rPr>
        <w:t>exponent</w:t>
      </w:r>
      <w:r w:rsidRPr="007D6E84">
        <w:t xml:space="preserve"> or </w:t>
      </w:r>
      <w:r w:rsidRPr="008E023C">
        <w:rPr>
          <w:rStyle w:val="Cmathsexpressions"/>
        </w:rPr>
        <w:t>index</w:t>
      </w:r>
      <w:r w:rsidRPr="007D6E84">
        <w:t xml:space="preserve"> of </w:t>
      </w:r>
      <w:r w:rsidRPr="008E023C">
        <w:rPr>
          <w:rStyle w:val="Cmathsexpressions"/>
        </w:rPr>
        <w:t>x</w:t>
      </w:r>
      <w:r w:rsidRPr="007D6E84">
        <w:t>.</w:t>
      </w:r>
    </w:p>
    <w:p w14:paraId="2391AB2F" w14:textId="462136D2" w:rsidR="00E60B7E" w:rsidRDefault="00E60B7E" w:rsidP="00E60B7E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s</w:t>
      </w:r>
      <w:r w:rsidR="00C15ECF">
        <w:tab/>
        <w:t>[12.5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2660FE12" w14:textId="5DD5BD4D" w:rsidR="00184A7E" w:rsidRPr="000A1016" w:rsidRDefault="006278E1" w:rsidP="008E023C">
      <w:pPr>
        <w:pStyle w:val="Pquestiontextmainstem"/>
      </w:pPr>
      <w:r w:rsidRPr="006751E5">
        <w:rPr>
          <w:position w:val="-12"/>
        </w:rPr>
        <w:object w:dxaOrig="460" w:dyaOrig="360" w14:anchorId="37D3F5A4">
          <v:shape id="_x0000_i1039" type="#_x0000_t75" style="width:23.25pt;height:18.85pt" o:ole="">
            <v:imagedata r:id="rId35" o:title=""/>
          </v:shape>
          <o:OLEObject Type="Embed" ProgID="Equation.3" ShapeID="_x0000_i1039" DrawAspect="Content" ObjectID="_1538916490" r:id="rId36"/>
        </w:object>
      </w:r>
      <w:r w:rsidR="00D91A56">
        <w:t>(243</w:t>
      </w:r>
      <w:r w:rsidR="00A21142">
        <w:t>)</w:t>
      </w:r>
      <w:r w:rsidR="00A21142" w:rsidRPr="00CD67DD">
        <w:t xml:space="preserve"> </w:t>
      </w:r>
      <w:r w:rsidRPr="0063741D">
        <w:t xml:space="preserve"> = </w:t>
      </w:r>
      <w:r w:rsidR="00D91A56">
        <w:t>5</w:t>
      </w:r>
      <w:r>
        <w:t xml:space="preserve"> because 3</w:t>
      </w:r>
      <w:r w:rsidR="00D91A56">
        <w:t xml:space="preserve"> raised to the power 5 </w:t>
      </w:r>
      <w:r w:rsidR="007C3912">
        <w:t xml:space="preserve">is </w:t>
      </w:r>
      <w:r w:rsidR="00D91A56">
        <w:t>243</w:t>
      </w:r>
      <w:r>
        <w:t>.</w:t>
      </w:r>
    </w:p>
    <w:p w14:paraId="71FFC3C4" w14:textId="0340FC58" w:rsidR="00E60B7E" w:rsidRDefault="00E60B7E" w:rsidP="00E60B7E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 w:rsidR="00C15ECF">
        <w:tab/>
        <w:t>[12.4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7C061E20" w14:textId="77777777" w:rsidR="004F12E4" w:rsidRPr="007D6E84" w:rsidRDefault="004F12E4" w:rsidP="004F12E4">
      <w:pPr>
        <w:tabs>
          <w:tab w:val="left" w:pos="900"/>
        </w:tabs>
      </w:pPr>
      <w:r w:rsidRPr="000D4300">
        <w:rPr>
          <w:position w:val="-2"/>
        </w:rPr>
        <w:object w:dxaOrig="760" w:dyaOrig="420" w14:anchorId="59837682">
          <v:shape id="_x0000_i1040" type="#_x0000_t75" style="width:36.55pt;height:21.05pt" o:ole="">
            <v:imagedata r:id="rId37" o:title=""/>
          </v:shape>
          <o:OLEObject Type="Embed" ProgID="Equation.3" ShapeID="_x0000_i1040" DrawAspect="Content" ObjectID="_1538916491" r:id="rId38"/>
        </w:object>
      </w:r>
      <w:r w:rsidRPr="007D6E84">
        <w:tab/>
        <w:t xml:space="preserve">= </w:t>
      </w:r>
      <w:r w:rsidRPr="00F66FC2">
        <w:rPr>
          <w:position w:val="-6"/>
        </w:rPr>
        <w:object w:dxaOrig="660" w:dyaOrig="580" w14:anchorId="23664294">
          <v:shape id="_x0000_i1041" type="#_x0000_t75" style="width:32.1pt;height:28.8pt" o:ole="">
            <v:imagedata r:id="rId39" o:title=""/>
          </v:shape>
          <o:OLEObject Type="Embed" ProgID="Equation.DSMT4" ShapeID="_x0000_i1041" DrawAspect="Content" ObjectID="_1538916492" r:id="rId40"/>
        </w:object>
      </w:r>
    </w:p>
    <w:p w14:paraId="11BEAF6F" w14:textId="77777777" w:rsidR="004F12E4" w:rsidRPr="007D6E84" w:rsidRDefault="004F12E4" w:rsidP="004F12E4">
      <w:pPr>
        <w:tabs>
          <w:tab w:val="left" w:pos="900"/>
        </w:tabs>
      </w:pPr>
      <w:r w:rsidRPr="007D6E84">
        <w:tab/>
      </w:r>
      <w:r w:rsidRPr="007D6E84">
        <w:tab/>
        <w:t xml:space="preserve">= </w:t>
      </w:r>
      <w:r w:rsidRPr="000D4300">
        <w:rPr>
          <w:position w:val="-2"/>
        </w:rPr>
        <w:object w:dxaOrig="500" w:dyaOrig="440" w14:anchorId="2514EA14">
          <v:shape id="_x0000_i1042" type="#_x0000_t75" style="width:24.35pt;height:22.15pt" o:ole="">
            <v:imagedata r:id="rId41" o:title=""/>
          </v:shape>
          <o:OLEObject Type="Embed" ProgID="Equation.3" ShapeID="_x0000_i1042" DrawAspect="Content" ObjectID="_1538916493" r:id="rId42"/>
        </w:object>
      </w:r>
    </w:p>
    <w:p w14:paraId="5B5CE7E6" w14:textId="77777777" w:rsidR="004F12E4" w:rsidRPr="007D6E84" w:rsidRDefault="004F12E4" w:rsidP="004F12E4">
      <w:pPr>
        <w:tabs>
          <w:tab w:val="left" w:pos="900"/>
        </w:tabs>
      </w:pPr>
      <w:r w:rsidRPr="007D6E84">
        <w:tab/>
      </w:r>
      <w:r w:rsidRPr="007D6E84">
        <w:tab/>
        <w:t xml:space="preserve">= </w:t>
      </w:r>
      <w:r w:rsidRPr="000D4300">
        <w:rPr>
          <w:position w:val="-2"/>
        </w:rPr>
        <w:object w:dxaOrig="340" w:dyaOrig="420" w14:anchorId="2E64D197">
          <v:shape id="_x0000_i1043" type="#_x0000_t75" style="width:17.7pt;height:21.05pt" o:ole="">
            <v:imagedata r:id="rId43" o:title=""/>
          </v:shape>
          <o:OLEObject Type="Embed" ProgID="Equation.3" ShapeID="_x0000_i1043" DrawAspect="Content" ObjectID="_1538916494" r:id="rId44"/>
        </w:object>
      </w:r>
    </w:p>
    <w:p w14:paraId="163953B3" w14:textId="6F1D7E94" w:rsidR="00E60B7E" w:rsidRDefault="00E60B7E" w:rsidP="00E60B7E">
      <w:pPr>
        <w:pStyle w:val="Pquestionheadingsx"/>
      </w:pPr>
      <w:r>
        <w:t>Question 13</w:t>
      </w:r>
      <w:r>
        <w:tab/>
      </w:r>
      <w:r>
        <w:rPr>
          <w:rStyle w:val="Cmarkslabel"/>
        </w:rPr>
        <w:t>4 marks</w:t>
      </w:r>
      <w:r w:rsidR="00C15ECF">
        <w:tab/>
        <w:t>[12.4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C55308" w14:paraId="2F4CB8E8" w14:textId="77777777" w:rsidTr="008B31D6">
        <w:tc>
          <w:tcPr>
            <w:tcW w:w="4927" w:type="dxa"/>
            <w:shd w:val="clear" w:color="auto" w:fill="auto"/>
          </w:tcPr>
          <w:p w14:paraId="10E0E3EA" w14:textId="0A530D8C" w:rsidR="00C55308" w:rsidRPr="00D06D23" w:rsidRDefault="00C55308" w:rsidP="005D66DB">
            <w:pPr>
              <w:pStyle w:val="Pquestiontextpartsa"/>
            </w:pPr>
            <w:r w:rsidRPr="008B31D6">
              <w:rPr>
                <w:rStyle w:val="Cquestionpartlabelbold"/>
              </w:rPr>
              <w:t>(a)</w:t>
            </w:r>
            <w:r w:rsidRPr="008B31D6">
              <w:tab/>
            </w:r>
            <w:r w:rsidR="00BE25EF">
              <w:t>5</w:t>
            </w:r>
            <w:r w:rsidR="00BE25EF" w:rsidRPr="000A1016">
              <w:t xml:space="preserve"> × </w:t>
            </w:r>
            <w:r w:rsidR="00BE25EF" w:rsidRPr="000A1016">
              <w:object w:dxaOrig="380" w:dyaOrig="420" w14:anchorId="6CC95CE7">
                <v:shape id="_x0000_i1044" type="#_x0000_t75" style="width:18.85pt;height:21.05pt" o:ole="">
                  <v:imagedata r:id="rId45" o:title=""/>
                </v:shape>
                <o:OLEObject Type="Embed" ProgID="Equation.3" ShapeID="_x0000_i1044" DrawAspect="Content" ObjectID="_1538916495" r:id="rId46"/>
              </w:object>
            </w:r>
            <w:r w:rsidR="005D66DB">
              <w:br/>
            </w:r>
            <w:r w:rsidR="00BE25EF" w:rsidRPr="000A1016">
              <w:t xml:space="preserve">= </w:t>
            </w:r>
            <w:r w:rsidR="00BE25EF">
              <w:t>5</w:t>
            </w:r>
            <w:r w:rsidR="00BE25EF" w:rsidRPr="000A1016">
              <w:t xml:space="preserve"> × </w:t>
            </w:r>
            <w:r w:rsidR="00BE25EF" w:rsidRPr="000A1016">
              <w:rPr>
                <w:position w:val="-6"/>
              </w:rPr>
              <w:object w:dxaOrig="540" w:dyaOrig="460" w14:anchorId="03FDFBF6">
                <v:shape id="_x0000_i1045" type="#_x0000_t75" style="width:26.6pt;height:22.15pt" o:ole="">
                  <v:imagedata r:id="rId47" o:title=""/>
                </v:shape>
                <o:OLEObject Type="Embed" ProgID="Equation.3" ShapeID="_x0000_i1045" DrawAspect="Content" ObjectID="_1538916496" r:id="rId48"/>
              </w:object>
            </w:r>
            <w:r w:rsidR="004C097B">
              <w:br/>
            </w:r>
            <w:r w:rsidR="00BE25EF" w:rsidRPr="000A1016">
              <w:t>=</w:t>
            </w:r>
            <w:r w:rsidR="00BE25EF" w:rsidRPr="000A1016">
              <w:rPr>
                <w:b/>
              </w:rPr>
              <w:t xml:space="preserve"> </w:t>
            </w:r>
            <w:r w:rsidR="00BE25EF">
              <w:t>5</w:t>
            </w:r>
            <w:r w:rsidR="00BE25EF" w:rsidRPr="000A1016">
              <w:t xml:space="preserve"> × 2</w:t>
            </w:r>
            <w:r w:rsidR="004C097B">
              <w:br/>
            </w:r>
            <w:r w:rsidR="00BE25EF" w:rsidRPr="000A1016">
              <w:t xml:space="preserve">= </w:t>
            </w:r>
            <w:r w:rsidR="00BE25EF">
              <w:t>10</w:t>
            </w:r>
          </w:p>
        </w:tc>
        <w:tc>
          <w:tcPr>
            <w:tcW w:w="4927" w:type="dxa"/>
            <w:shd w:val="clear" w:color="auto" w:fill="auto"/>
          </w:tcPr>
          <w:p w14:paraId="252FA153" w14:textId="516E5A36" w:rsidR="00C55308" w:rsidRPr="00D06D23" w:rsidRDefault="00C55308" w:rsidP="005D66DB">
            <w:pPr>
              <w:pStyle w:val="Pquestiontextpartsa"/>
            </w:pPr>
            <w:r w:rsidRPr="008B31D6">
              <w:rPr>
                <w:rStyle w:val="Cquestionpartlabelbold"/>
              </w:rPr>
              <w:t>(b)</w:t>
            </w:r>
            <w:r w:rsidRPr="008B31D6">
              <w:tab/>
            </w:r>
            <w:r w:rsidR="00BD1C13" w:rsidRPr="00867855">
              <w:rPr>
                <w:position w:val="-6"/>
              </w:rPr>
              <w:object w:dxaOrig="420" w:dyaOrig="499" w14:anchorId="225F3837">
                <v:shape id="_x0000_i1046" type="#_x0000_t75" style="width:21.05pt;height:25.5pt" o:ole="">
                  <v:imagedata r:id="rId49" o:title=""/>
                </v:shape>
                <o:OLEObject Type="Embed" ProgID="Equation.3" ShapeID="_x0000_i1046" DrawAspect="Content" ObjectID="_1538916497" r:id="rId50"/>
              </w:object>
            </w:r>
            <w:r w:rsidR="004C097B">
              <w:br/>
            </w:r>
            <w:r w:rsidR="005D66DB" w:rsidRPr="005D66DB">
              <w:rPr>
                <w:position w:val="-42"/>
              </w:rPr>
              <w:object w:dxaOrig="920" w:dyaOrig="1100" w14:anchorId="43EDF49F">
                <v:shape id="_x0000_i1100" type="#_x0000_t75" style="width:46.5pt;height:53.15pt" o:ole="">
                  <v:imagedata r:id="rId51" o:title=""/>
                </v:shape>
                <o:OLEObject Type="Embed" ProgID="Equation.DSMT4" ShapeID="_x0000_i1100" DrawAspect="Content" ObjectID="_1538916498" r:id="rId52"/>
              </w:object>
            </w:r>
          </w:p>
        </w:tc>
      </w:tr>
    </w:tbl>
    <w:p w14:paraId="2D5E6843" w14:textId="41C9CFA7" w:rsidR="00E60B7E" w:rsidRDefault="00E60B7E" w:rsidP="00E60B7E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C15ECF">
        <w:tab/>
        <w:t>[12.</w:t>
      </w:r>
      <w:r w:rsidR="005D66DB">
        <w:t>3</w:t>
      </w:r>
      <w:r>
        <w:t>]</w:t>
      </w:r>
    </w:p>
    <w:p w14:paraId="19D28CDD" w14:textId="77777777" w:rsidR="00184A7E" w:rsidRDefault="00681478" w:rsidP="00E10A8B">
      <w:pPr>
        <w:tabs>
          <w:tab w:val="left" w:pos="936"/>
        </w:tabs>
      </w:pPr>
      <w:r w:rsidRPr="00681478">
        <w:rPr>
          <w:position w:val="-36"/>
        </w:rPr>
        <w:object w:dxaOrig="1020" w:dyaOrig="900" w14:anchorId="1ACE43AB">
          <v:shape id="_x0000_i1047" type="#_x0000_t75" style="width:53.15pt;height:45.4pt" o:ole="">
            <v:imagedata r:id="rId53" o:title=""/>
          </v:shape>
          <o:OLEObject Type="Embed" ProgID="Equation.DSMT4" ShapeID="_x0000_i1047" DrawAspect="Content" ObjectID="_1538916499" r:id="rId54"/>
        </w:object>
      </w:r>
      <w:r w:rsidR="00184A7E" w:rsidRPr="000A1016">
        <w:t xml:space="preserve">= </w:t>
      </w:r>
      <w:r w:rsidR="00184A7E" w:rsidRPr="000A1016">
        <w:rPr>
          <w:position w:val="-30"/>
        </w:rPr>
        <w:object w:dxaOrig="760" w:dyaOrig="760" w14:anchorId="7606AAAB">
          <v:shape id="_x0000_i1048" type="#_x0000_t75" style="width:36.55pt;height:36.55pt" o:ole="">
            <v:imagedata r:id="rId55" o:title=""/>
          </v:shape>
          <o:OLEObject Type="Embed" ProgID="Equation.3" ShapeID="_x0000_i1048" DrawAspect="Content" ObjectID="_1538916500" r:id="rId56"/>
        </w:object>
      </w:r>
      <w:r w:rsidR="00E10A8B">
        <w:br/>
      </w:r>
      <w:r w:rsidR="00184A7E" w:rsidRPr="000A1016">
        <w:t xml:space="preserve">= </w:t>
      </w:r>
      <w:r w:rsidR="00184A7E" w:rsidRPr="000A1016">
        <w:rPr>
          <w:position w:val="-22"/>
        </w:rPr>
        <w:object w:dxaOrig="560" w:dyaOrig="620" w14:anchorId="78CE611F">
          <v:shape id="_x0000_i1049" type="#_x0000_t75" style="width:27.7pt;height:31pt" o:ole="">
            <v:imagedata r:id="rId57" o:title=""/>
          </v:shape>
          <o:OLEObject Type="Embed" ProgID="Equation.3" ShapeID="_x0000_i1049" DrawAspect="Content" ObjectID="_1538916501" r:id="rId58"/>
        </w:object>
      </w:r>
    </w:p>
    <w:p w14:paraId="3D72A871" w14:textId="77777777" w:rsidR="005854B6" w:rsidRDefault="005854B6" w:rsidP="00E10A8B">
      <w:pPr>
        <w:tabs>
          <w:tab w:val="left" w:pos="936"/>
        </w:tabs>
      </w:pPr>
    </w:p>
    <w:p w14:paraId="72B4CCB1" w14:textId="77777777" w:rsidR="005854B6" w:rsidRDefault="005854B6" w:rsidP="00E10A8B">
      <w:pPr>
        <w:tabs>
          <w:tab w:val="left" w:pos="936"/>
        </w:tabs>
      </w:pPr>
    </w:p>
    <w:p w14:paraId="1D1D93BF" w14:textId="2D07784C" w:rsidR="005854B6" w:rsidRDefault="005854B6" w:rsidP="005854B6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6 marks</w:t>
      </w:r>
      <w:r w:rsidR="00C172D3">
        <w:tab/>
        <w:t>[12.5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12B9BA2A" w14:textId="77777777" w:rsidR="005854B6" w:rsidRDefault="005854B6" w:rsidP="00E10A8B">
      <w:pPr>
        <w:tabs>
          <w:tab w:val="left" w:pos="936"/>
        </w:tabs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5854B6" w14:paraId="70013AB0" w14:textId="77777777" w:rsidTr="005D66DB">
        <w:trPr>
          <w:cantSplit/>
        </w:trPr>
        <w:tc>
          <w:tcPr>
            <w:tcW w:w="3284" w:type="dxa"/>
            <w:shd w:val="clear" w:color="auto" w:fill="auto"/>
          </w:tcPr>
          <w:p w14:paraId="675AC5CD" w14:textId="40CA070E" w:rsidR="007C43C4" w:rsidRDefault="005854B6" w:rsidP="004C097B">
            <w:pPr>
              <w:pStyle w:val="Pquestiontextpartsa"/>
            </w:pPr>
            <w:r w:rsidRPr="00E10A8B">
              <w:rPr>
                <w:rStyle w:val="Cquestionpartlabelbold"/>
              </w:rPr>
              <w:t>(a)</w:t>
            </w:r>
            <w:r>
              <w:tab/>
            </w:r>
            <w:r w:rsidR="009466ED" w:rsidRPr="000A1016">
              <w:rPr>
                <w:position w:val="-8"/>
              </w:rPr>
              <w:object w:dxaOrig="440" w:dyaOrig="280" w14:anchorId="7C5AC1CE">
                <v:shape id="_x0000_i1050" type="#_x0000_t75" style="width:22.15pt;height:14.4pt" o:ole="">
                  <v:imagedata r:id="rId59" o:title=""/>
                </v:shape>
                <o:OLEObject Type="Embed" ProgID="Equation.3" ShapeID="_x0000_i1050" DrawAspect="Content" ObjectID="_1538916502" r:id="rId60"/>
              </w:object>
            </w:r>
            <w:r w:rsidR="009466ED">
              <w:t>(</w:t>
            </w:r>
            <w:r w:rsidR="009466ED" w:rsidRPr="00AB74E9">
              <w:rPr>
                <w:rStyle w:val="Cmathsexpressions"/>
              </w:rPr>
              <w:t>x</w:t>
            </w:r>
            <w:r w:rsidR="009466ED" w:rsidRPr="00783EBA">
              <w:t>)</w:t>
            </w:r>
            <w:r w:rsidR="009466ED">
              <w:t xml:space="preserve"> = 5</w:t>
            </w:r>
            <w:r w:rsidR="009466ED">
              <w:tab/>
            </w:r>
            <w:r w:rsidR="004C097B">
              <w:rPr>
                <w:b/>
              </w:rPr>
              <w:br/>
            </w:r>
            <w:r w:rsidR="007C43C4" w:rsidRPr="008E023C">
              <w:rPr>
                <w:rStyle w:val="Cmathsexpressions"/>
              </w:rPr>
              <w:t>x</w:t>
            </w:r>
            <w:r w:rsidR="007C43C4" w:rsidRPr="000A1016">
              <w:t xml:space="preserve"> = 3</w:t>
            </w:r>
            <w:r w:rsidR="007C43C4" w:rsidRPr="008E023C">
              <w:rPr>
                <w:rStyle w:val="Csuperscript"/>
              </w:rPr>
              <w:t>5</w:t>
            </w:r>
            <w:r w:rsidR="004C097B">
              <w:rPr>
                <w:b/>
              </w:rPr>
              <w:br/>
            </w:r>
            <w:r w:rsidR="007C43C4">
              <w:t xml:space="preserve"> </w:t>
            </w:r>
            <w:r w:rsidR="007C43C4" w:rsidRPr="000A1016">
              <w:t xml:space="preserve">= </w:t>
            </w:r>
            <w:r w:rsidR="007C43C4">
              <w:t>243</w:t>
            </w:r>
          </w:p>
          <w:p w14:paraId="20633479" w14:textId="77777777" w:rsidR="005854B6" w:rsidRPr="008B31D6" w:rsidRDefault="005854B6" w:rsidP="004C097B">
            <w:pPr>
              <w:pStyle w:val="Pquestiontextpartsa"/>
            </w:pPr>
          </w:p>
        </w:tc>
        <w:tc>
          <w:tcPr>
            <w:tcW w:w="3285" w:type="dxa"/>
            <w:shd w:val="clear" w:color="auto" w:fill="auto"/>
          </w:tcPr>
          <w:p w14:paraId="7459FA83" w14:textId="763010F5" w:rsidR="007C43C4" w:rsidRDefault="005854B6" w:rsidP="004C097B">
            <w:pPr>
              <w:pStyle w:val="Pquestiontextpartsa"/>
            </w:pPr>
            <w:r w:rsidRPr="00E10A8B">
              <w:rPr>
                <w:rStyle w:val="Cquestionpartlabelbold"/>
              </w:rPr>
              <w:t>(b)</w:t>
            </w:r>
            <w:r w:rsidRPr="00E10A8B">
              <w:rPr>
                <w:rStyle w:val="Cquestionpartlabelbold"/>
              </w:rPr>
              <w:tab/>
            </w:r>
            <w:r w:rsidR="00372D68" w:rsidRPr="00372D68">
              <w:rPr>
                <w:position w:val="-12"/>
              </w:rPr>
              <w:object w:dxaOrig="460" w:dyaOrig="380" w14:anchorId="2E72BC3C">
                <v:shape id="_x0000_i1051" type="#_x0000_t75" style="width:23.25pt;height:18.85pt" o:ole="">
                  <v:imagedata r:id="rId61" o:title=""/>
                </v:shape>
                <o:OLEObject Type="Embed" ProgID="Equation.DSMT4" ShapeID="_x0000_i1051" DrawAspect="Content" ObjectID="_1538916503" r:id="rId62"/>
              </w:object>
            </w:r>
            <w:r w:rsidR="009466ED">
              <w:t>(</w:t>
            </w:r>
            <w:r w:rsidR="009466ED" w:rsidRPr="00954006">
              <w:t xml:space="preserve">1000 </w:t>
            </w:r>
            <w:r w:rsidR="009466ED">
              <w:t xml:space="preserve">) = </w:t>
            </w:r>
            <w:r w:rsidR="007C43C4">
              <w:t>4</w:t>
            </w:r>
            <w:r w:rsidR="004C097B">
              <w:rPr>
                <w:b/>
              </w:rPr>
              <w:br/>
            </w:r>
            <w:r w:rsidR="007C43C4" w:rsidRPr="000A1016">
              <w:t>10</w:t>
            </w:r>
            <w:r w:rsidR="007C43C4">
              <w:t xml:space="preserve"> </w:t>
            </w:r>
            <w:r w:rsidR="007C43C4" w:rsidRPr="000A1016">
              <w:t>00</w:t>
            </w:r>
            <w:r w:rsidR="007C43C4">
              <w:t>0</w:t>
            </w:r>
            <w:r w:rsidR="007C43C4" w:rsidRPr="000A1016">
              <w:t xml:space="preserve"> = </w:t>
            </w:r>
            <w:r w:rsidR="007C43C4" w:rsidRPr="008E023C">
              <w:rPr>
                <w:rStyle w:val="Cmathsexpressions"/>
              </w:rPr>
              <w:t>x</w:t>
            </w:r>
            <w:r w:rsidR="007C43C4" w:rsidRPr="008E023C">
              <w:rPr>
                <w:rStyle w:val="Csuperscript"/>
              </w:rPr>
              <w:t>4</w:t>
            </w:r>
            <w:r w:rsidR="004C097B">
              <w:rPr>
                <w:rStyle w:val="Csuperscript"/>
              </w:rPr>
              <w:br/>
            </w:r>
            <w:r w:rsidR="007C43C4" w:rsidRPr="000A1016">
              <w:t>10</w:t>
            </w:r>
            <w:r w:rsidR="007C43C4" w:rsidRPr="008E023C">
              <w:rPr>
                <w:rStyle w:val="Csuperscript"/>
              </w:rPr>
              <w:t>4</w:t>
            </w:r>
            <w:r w:rsidR="007C43C4" w:rsidRPr="000A1016">
              <w:t xml:space="preserve"> = </w:t>
            </w:r>
            <w:r w:rsidR="007C43C4" w:rsidRPr="008E023C">
              <w:rPr>
                <w:rStyle w:val="Cmathsexpressions"/>
              </w:rPr>
              <w:t>x</w:t>
            </w:r>
            <w:r w:rsidR="007C43C4" w:rsidRPr="008E023C">
              <w:rPr>
                <w:rStyle w:val="Csuperscript"/>
              </w:rPr>
              <w:t>4</w:t>
            </w:r>
            <w:r w:rsidR="007C43C4" w:rsidRPr="000A1016">
              <w:rPr>
                <w:b/>
              </w:rPr>
              <w:t xml:space="preserve"> </w:t>
            </w:r>
            <w:r w:rsidR="004C097B">
              <w:rPr>
                <w:b/>
              </w:rPr>
              <w:br/>
            </w:r>
            <w:r w:rsidR="007C43C4" w:rsidRPr="008E023C">
              <w:rPr>
                <w:rStyle w:val="Cmathsexpressions"/>
              </w:rPr>
              <w:t xml:space="preserve">x </w:t>
            </w:r>
            <w:r w:rsidR="007C43C4" w:rsidRPr="000A1016">
              <w:t>= 10</w:t>
            </w:r>
          </w:p>
          <w:p w14:paraId="3AEC56A5" w14:textId="77777777" w:rsidR="005854B6" w:rsidRDefault="005854B6" w:rsidP="004C097B">
            <w:pPr>
              <w:pStyle w:val="Pquestiontextpartsa"/>
            </w:pPr>
          </w:p>
        </w:tc>
        <w:tc>
          <w:tcPr>
            <w:tcW w:w="3285" w:type="dxa"/>
            <w:shd w:val="clear" w:color="auto" w:fill="auto"/>
          </w:tcPr>
          <w:p w14:paraId="58271FF1" w14:textId="27585404" w:rsidR="005854B6" w:rsidRPr="007C43C4" w:rsidRDefault="005854B6" w:rsidP="004C097B">
            <w:pPr>
              <w:pStyle w:val="Pquestiontextpartsa"/>
              <w:rPr>
                <w:rFonts w:eastAsia="Calibri"/>
              </w:rPr>
            </w:pPr>
            <w:r w:rsidRPr="00E10A8B">
              <w:rPr>
                <w:rStyle w:val="Cquestionpartlabelbold"/>
              </w:rPr>
              <w:t>(c)</w:t>
            </w:r>
            <w:r w:rsidRPr="00E10A8B">
              <w:rPr>
                <w:rStyle w:val="Cquestionpartlabelbold"/>
              </w:rPr>
              <w:tab/>
            </w:r>
            <w:r w:rsidR="009466ED" w:rsidRPr="00954006">
              <w:t>2</w:t>
            </w:r>
            <w:r w:rsidR="009466ED" w:rsidRPr="00954006">
              <w:rPr>
                <w:position w:val="-12"/>
              </w:rPr>
              <w:object w:dxaOrig="460" w:dyaOrig="360" w14:anchorId="0E4BCD68">
                <v:shape id="_x0000_i1052" type="#_x0000_t75" style="width:23.25pt;height:18.85pt" o:ole="">
                  <v:imagedata r:id="rId63" o:title=""/>
                </v:shape>
                <o:OLEObject Type="Embed" ProgID="Equation.3" ShapeID="_x0000_i1052" DrawAspect="Content" ObjectID="_1538916504" r:id="rId64"/>
              </w:object>
            </w:r>
            <w:r w:rsidR="009466ED">
              <w:t>(</w:t>
            </w:r>
            <w:r w:rsidR="009466ED" w:rsidRPr="00AB74E9">
              <w:rPr>
                <w:rStyle w:val="Cmathsexpressions"/>
              </w:rPr>
              <w:t>x</w:t>
            </w:r>
            <w:r w:rsidR="009466ED" w:rsidRPr="00B87AF5">
              <w:t xml:space="preserve">) </w:t>
            </w:r>
            <w:r w:rsidR="009466ED">
              <w:t>+ 4 = 12</w:t>
            </w:r>
            <w:r w:rsidR="004C097B">
              <w:br/>
            </w:r>
            <w:r w:rsidR="007C43C4" w:rsidRPr="00881F5B">
              <w:t>2</w:t>
            </w:r>
            <w:r w:rsidR="00372D68" w:rsidRPr="00372D68">
              <w:rPr>
                <w:position w:val="-12"/>
              </w:rPr>
              <w:object w:dxaOrig="460" w:dyaOrig="380" w14:anchorId="0DC73DA7">
                <v:shape id="_x0000_i1053" type="#_x0000_t75" style="width:23.25pt;height:18.85pt" o:ole="">
                  <v:imagedata r:id="rId65" o:title=""/>
                </v:shape>
                <o:OLEObject Type="Embed" ProgID="Equation.DSMT4" ShapeID="_x0000_i1053" DrawAspect="Content" ObjectID="_1538916505" r:id="rId66"/>
              </w:object>
            </w:r>
            <w:r w:rsidR="00662C39">
              <w:t>(</w:t>
            </w:r>
            <w:r w:rsidR="00662C39" w:rsidRPr="00AB74E9">
              <w:rPr>
                <w:rStyle w:val="Cmathsexpressions"/>
              </w:rPr>
              <w:t>x</w:t>
            </w:r>
            <w:r w:rsidR="00662C39">
              <w:t>)</w:t>
            </w:r>
            <w:r w:rsidR="007C43C4" w:rsidRPr="00881F5B">
              <w:t xml:space="preserve"> = 8</w:t>
            </w:r>
            <w:r w:rsidR="004C097B">
              <w:br/>
            </w:r>
            <w:r w:rsidR="00662C39" w:rsidRPr="00662C39">
              <w:rPr>
                <w:position w:val="-12"/>
              </w:rPr>
              <w:object w:dxaOrig="460" w:dyaOrig="380" w14:anchorId="2F94E8EA">
                <v:shape id="_x0000_i1054" type="#_x0000_t75" style="width:23.25pt;height:18.85pt" o:ole="">
                  <v:imagedata r:id="rId67" o:title=""/>
                </v:shape>
                <o:OLEObject Type="Embed" ProgID="Equation.DSMT4" ShapeID="_x0000_i1054" DrawAspect="Content" ObjectID="_1538916506" r:id="rId68"/>
              </w:object>
            </w:r>
            <w:r w:rsidR="00662C39">
              <w:t>(</w:t>
            </w:r>
            <w:r w:rsidR="00662C39" w:rsidRPr="00AB74E9">
              <w:rPr>
                <w:rStyle w:val="Cmathsexpressions"/>
              </w:rPr>
              <w:t>x</w:t>
            </w:r>
            <w:r w:rsidR="00662C39" w:rsidRPr="00B87AF5">
              <w:t xml:space="preserve">) </w:t>
            </w:r>
            <w:r w:rsidR="007C43C4" w:rsidRPr="00881F5B">
              <w:t>= 4</w:t>
            </w:r>
            <w:r w:rsidR="004C097B">
              <w:br/>
            </w:r>
            <w:r w:rsidR="007C43C4" w:rsidRPr="008E023C">
              <w:rPr>
                <w:rStyle w:val="Cmathsexpressions"/>
              </w:rPr>
              <w:t>x</w:t>
            </w:r>
            <w:r w:rsidR="007C43C4" w:rsidRPr="00881F5B">
              <w:t xml:space="preserve"> = </w:t>
            </w:r>
            <w:r w:rsidR="007C43C4">
              <w:t>3</w:t>
            </w:r>
            <w:r w:rsidR="007C43C4" w:rsidRPr="008E023C">
              <w:rPr>
                <w:rStyle w:val="Csuperscript"/>
              </w:rPr>
              <w:t>4</w:t>
            </w:r>
            <w:r w:rsidR="007C43C4" w:rsidRPr="00881F5B">
              <w:t>=</w:t>
            </w:r>
            <w:r w:rsidR="007C43C4">
              <w:t xml:space="preserve"> 81</w:t>
            </w:r>
          </w:p>
        </w:tc>
      </w:tr>
    </w:tbl>
    <w:p w14:paraId="7A355F7B" w14:textId="129EC7AA" w:rsidR="00E60B7E" w:rsidRDefault="00E60B7E" w:rsidP="00E60B7E">
      <w:pPr>
        <w:pStyle w:val="Pquestionheadingsx"/>
      </w:pPr>
      <w:r>
        <w:t>Question 16</w:t>
      </w:r>
      <w:r>
        <w:tab/>
      </w:r>
      <w:r>
        <w:rPr>
          <w:rStyle w:val="Cmarkslabel"/>
        </w:rPr>
        <w:t>4 marks</w:t>
      </w:r>
      <w:r w:rsidR="00C172D3">
        <w:tab/>
        <w:t>[12.6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480726FD" w14:textId="77777777" w:rsidR="00372D68" w:rsidRDefault="00372D68" w:rsidP="008E023C">
      <w:pPr>
        <w:pStyle w:val="Pquestiontextmainstem"/>
      </w:pPr>
      <w:r w:rsidRPr="00954006">
        <w:t>2</w:t>
      </w:r>
      <w:r w:rsidRPr="00954006">
        <w:rPr>
          <w:position w:val="-12"/>
        </w:rPr>
        <w:object w:dxaOrig="520" w:dyaOrig="360" w14:anchorId="2D494E1F">
          <v:shape id="_x0000_i1055" type="#_x0000_t75" style="width:25.5pt;height:18.85pt" o:ole="">
            <v:imagedata r:id="rId69" o:title=""/>
          </v:shape>
          <o:OLEObject Type="Embed" ProgID="Equation.3" ShapeID="_x0000_i1055" DrawAspect="Content" ObjectID="_1538916507" r:id="rId70"/>
        </w:object>
      </w:r>
      <w:r>
        <w:t>(</w:t>
      </w:r>
      <w:r w:rsidRPr="00954006">
        <w:t>2</w:t>
      </w:r>
      <w:r>
        <w:t>)</w:t>
      </w:r>
      <w:r w:rsidRPr="00954006">
        <w:t xml:space="preserve"> + </w:t>
      </w:r>
      <w:r w:rsidRPr="00954006">
        <w:rPr>
          <w:position w:val="-12"/>
        </w:rPr>
        <w:object w:dxaOrig="520" w:dyaOrig="360" w14:anchorId="7046B853">
          <v:shape id="_x0000_i1056" type="#_x0000_t75" style="width:25.5pt;height:18.85pt" o:ole="">
            <v:imagedata r:id="rId69" o:title=""/>
          </v:shape>
          <o:OLEObject Type="Embed" ProgID="Equation.3" ShapeID="_x0000_i1056" DrawAspect="Content" ObjectID="_1538916508" r:id="rId71"/>
        </w:object>
      </w:r>
      <w:r>
        <w:t>(12</w:t>
      </w:r>
      <w:r w:rsidRPr="00954006">
        <w:t>5</w:t>
      </w:r>
      <w:r>
        <w:t>)</w:t>
      </w:r>
      <w:r w:rsidRPr="00954006">
        <w:t xml:space="preserve"> – </w:t>
      </w:r>
      <w:r w:rsidRPr="00954006">
        <w:rPr>
          <w:position w:val="-12"/>
        </w:rPr>
        <w:object w:dxaOrig="520" w:dyaOrig="360" w14:anchorId="641A49C7">
          <v:shape id="_x0000_i1057" type="#_x0000_t75" style="width:25.5pt;height:18.85pt" o:ole="">
            <v:imagedata r:id="rId69" o:title=""/>
          </v:shape>
          <o:OLEObject Type="Embed" ProgID="Equation.3" ShapeID="_x0000_i1057" DrawAspect="Content" ObjectID="_1538916509" r:id="rId72"/>
        </w:object>
      </w:r>
      <w:r>
        <w:t>(5)</w:t>
      </w:r>
    </w:p>
    <w:p w14:paraId="5974802E" w14:textId="6EC95FF3" w:rsidR="00E96BB4" w:rsidRPr="00881F5B" w:rsidRDefault="00E96BB4" w:rsidP="008E023C">
      <w:pPr>
        <w:pStyle w:val="Pquestiontextmainstem"/>
      </w:pPr>
      <w:r w:rsidRPr="00881F5B">
        <w:t xml:space="preserve">= </w:t>
      </w:r>
      <w:r w:rsidRPr="00623F43">
        <w:rPr>
          <w:position w:val="-12"/>
        </w:rPr>
        <w:object w:dxaOrig="520" w:dyaOrig="360" w14:anchorId="4DCC2A22">
          <v:shape id="_x0000_i1058" type="#_x0000_t75" style="width:26.6pt;height:18.85pt" o:ole="">
            <v:imagedata r:id="rId73" o:title=""/>
          </v:shape>
          <o:OLEObject Type="Embed" ProgID="Equation.3" ShapeID="_x0000_i1058" DrawAspect="Content" ObjectID="_1538916510" r:id="rId74"/>
        </w:object>
      </w:r>
      <w:r w:rsidR="00287444">
        <w:t>(2</w:t>
      </w:r>
      <w:r w:rsidR="00287444">
        <w:rPr>
          <w:rStyle w:val="Csuperscript"/>
        </w:rPr>
        <w:t>2</w:t>
      </w:r>
      <w:r w:rsidR="00287444">
        <w:t>)</w:t>
      </w:r>
      <w:r w:rsidR="00287444" w:rsidRPr="00881F5B">
        <w:t xml:space="preserve"> </w:t>
      </w:r>
      <w:r w:rsidRPr="00881F5B">
        <w:t xml:space="preserve"> + </w:t>
      </w:r>
      <w:r w:rsidRPr="00623F43">
        <w:rPr>
          <w:position w:val="-12"/>
        </w:rPr>
        <w:object w:dxaOrig="520" w:dyaOrig="360" w14:anchorId="2C793DB5">
          <v:shape id="_x0000_i1059" type="#_x0000_t75" style="width:26.6pt;height:18.85pt" o:ole="">
            <v:imagedata r:id="rId73" o:title=""/>
          </v:shape>
          <o:OLEObject Type="Embed" ProgID="Equation.3" ShapeID="_x0000_i1059" DrawAspect="Content" ObjectID="_1538916511" r:id="rId75"/>
        </w:object>
      </w:r>
      <w:r w:rsidR="00287444">
        <w:t>(5</w:t>
      </w:r>
      <w:r w:rsidR="00287444" w:rsidRPr="00287444">
        <w:rPr>
          <w:rStyle w:val="Csuperscript"/>
        </w:rPr>
        <w:t>3</w:t>
      </w:r>
      <w:r w:rsidR="00287444">
        <w:t>)</w:t>
      </w:r>
      <w:r w:rsidRPr="00881F5B">
        <w:t xml:space="preserve"> – </w:t>
      </w:r>
      <w:r w:rsidRPr="00623F43">
        <w:rPr>
          <w:position w:val="-12"/>
        </w:rPr>
        <w:object w:dxaOrig="520" w:dyaOrig="360" w14:anchorId="42411D0C">
          <v:shape id="_x0000_i1060" type="#_x0000_t75" style="width:26.6pt;height:18.85pt" o:ole="">
            <v:imagedata r:id="rId73" o:title=""/>
          </v:shape>
          <o:OLEObject Type="Embed" ProgID="Equation.3" ShapeID="_x0000_i1060" DrawAspect="Content" ObjectID="_1538916512" r:id="rId76"/>
        </w:object>
      </w:r>
      <w:r w:rsidR="00287444">
        <w:t>(5)</w:t>
      </w:r>
    </w:p>
    <w:p w14:paraId="6566478A" w14:textId="77777777" w:rsidR="00E96BB4" w:rsidRPr="00881F5B" w:rsidRDefault="00E96BB4" w:rsidP="008E023C">
      <w:pPr>
        <w:pStyle w:val="Pquestiontextmainstem"/>
      </w:pPr>
      <w:r w:rsidRPr="00881F5B">
        <w:t xml:space="preserve">= </w:t>
      </w:r>
      <w:r w:rsidRPr="00623F43">
        <w:rPr>
          <w:position w:val="-12"/>
        </w:rPr>
        <w:object w:dxaOrig="520" w:dyaOrig="360" w14:anchorId="57043C76">
          <v:shape id="_x0000_i1061" type="#_x0000_t75" style="width:26.6pt;height:18.85pt" o:ole="">
            <v:imagedata r:id="rId73" o:title=""/>
          </v:shape>
          <o:OLEObject Type="Embed" ProgID="Equation.3" ShapeID="_x0000_i1061" DrawAspect="Content" ObjectID="_1538916513" r:id="rId77"/>
        </w:object>
      </w:r>
      <w:r w:rsidRPr="00881F5B">
        <w:t xml:space="preserve"> (</w:t>
      </w:r>
      <w:r w:rsidRPr="00885642">
        <w:rPr>
          <w:position w:val="-22"/>
        </w:rPr>
        <w:object w:dxaOrig="800" w:dyaOrig="580" w14:anchorId="5890524F">
          <v:shape id="_x0000_i1062" type="#_x0000_t75" style="width:41pt;height:28.8pt" o:ole="">
            <v:imagedata r:id="rId78" o:title=""/>
          </v:shape>
          <o:OLEObject Type="Embed" ProgID="Equation.3" ShapeID="_x0000_i1062" DrawAspect="Content" ObjectID="_1538916514" r:id="rId79"/>
        </w:object>
      </w:r>
      <w:r w:rsidRPr="00881F5B">
        <w:t>)</w:t>
      </w:r>
    </w:p>
    <w:p w14:paraId="1FD36961" w14:textId="59127E21" w:rsidR="00E96BB4" w:rsidRPr="00881F5B" w:rsidRDefault="00E96BB4" w:rsidP="008E023C">
      <w:pPr>
        <w:pStyle w:val="Pquestiontextmainstem"/>
      </w:pPr>
      <w:r w:rsidRPr="00881F5B">
        <w:t xml:space="preserve">= </w:t>
      </w:r>
      <w:r w:rsidRPr="00623F43">
        <w:rPr>
          <w:position w:val="-12"/>
        </w:rPr>
        <w:object w:dxaOrig="520" w:dyaOrig="360" w14:anchorId="33B27991">
          <v:shape id="_x0000_i1063" type="#_x0000_t75" style="width:26.6pt;height:18.85pt" o:ole="">
            <v:imagedata r:id="rId73" o:title=""/>
          </v:shape>
          <o:OLEObject Type="Embed" ProgID="Equation.3" ShapeID="_x0000_i1063" DrawAspect="Content" ObjectID="_1538916515" r:id="rId80"/>
        </w:object>
      </w:r>
      <w:r w:rsidR="00287444">
        <w:t>(1</w:t>
      </w:r>
      <w:r w:rsidRPr="00881F5B">
        <w:t>00</w:t>
      </w:r>
      <w:r w:rsidR="00287444">
        <w:t>)</w:t>
      </w:r>
    </w:p>
    <w:p w14:paraId="0C7E6577" w14:textId="6642F37D" w:rsidR="00E96BB4" w:rsidRPr="00881F5B" w:rsidRDefault="00E96BB4" w:rsidP="008E023C">
      <w:pPr>
        <w:pStyle w:val="Pquestiontextmainstem"/>
      </w:pPr>
      <w:r w:rsidRPr="00881F5B">
        <w:t xml:space="preserve">= </w:t>
      </w:r>
      <w:r w:rsidRPr="00623F43">
        <w:rPr>
          <w:position w:val="-12"/>
        </w:rPr>
        <w:object w:dxaOrig="520" w:dyaOrig="360" w14:anchorId="60EE737C">
          <v:shape id="_x0000_i1064" type="#_x0000_t75" style="width:26.6pt;height:18.85pt" o:ole="">
            <v:imagedata r:id="rId73" o:title=""/>
          </v:shape>
          <o:OLEObject Type="Embed" ProgID="Equation.3" ShapeID="_x0000_i1064" DrawAspect="Content" ObjectID="_1538916516" r:id="rId81"/>
        </w:object>
      </w:r>
      <w:r w:rsidR="00287444">
        <w:t>(1</w:t>
      </w:r>
      <w:r w:rsidRPr="00881F5B">
        <w:t>0</w:t>
      </w:r>
      <w:r w:rsidRPr="008E023C">
        <w:rPr>
          <w:rStyle w:val="Csuperscript"/>
        </w:rPr>
        <w:t>2</w:t>
      </w:r>
      <w:r w:rsidR="00287444">
        <w:t>)</w:t>
      </w:r>
    </w:p>
    <w:p w14:paraId="680734AF" w14:textId="2E87E82D" w:rsidR="00E96BB4" w:rsidRPr="008E023C" w:rsidRDefault="00E96BB4" w:rsidP="008E023C">
      <w:pPr>
        <w:pStyle w:val="Pquestiontextmainstem"/>
      </w:pPr>
      <w:r w:rsidRPr="00881F5B">
        <w:t>= 2</w:t>
      </w:r>
      <w:r w:rsidRPr="00623F43">
        <w:rPr>
          <w:position w:val="-12"/>
        </w:rPr>
        <w:object w:dxaOrig="520" w:dyaOrig="360" w14:anchorId="36D144A6">
          <v:shape id="_x0000_i1065" type="#_x0000_t75" style="width:26.6pt;height:18.85pt" o:ole="">
            <v:imagedata r:id="rId82" o:title=""/>
          </v:shape>
          <o:OLEObject Type="Embed" ProgID="Equation.3" ShapeID="_x0000_i1065" DrawAspect="Content" ObjectID="_1538916517" r:id="rId83"/>
        </w:object>
      </w:r>
      <w:r w:rsidR="00287444">
        <w:t>(1</w:t>
      </w:r>
      <w:r w:rsidRPr="00881F5B">
        <w:t>0</w:t>
      </w:r>
      <w:r w:rsidR="00287444">
        <w:t>)</w:t>
      </w:r>
    </w:p>
    <w:p w14:paraId="777D0F16" w14:textId="77777777" w:rsidR="00E96BB4" w:rsidRPr="008E023C" w:rsidRDefault="00E96BB4" w:rsidP="008E023C">
      <w:pPr>
        <w:pStyle w:val="Pquestiontextmainstem"/>
      </w:pPr>
      <w:r w:rsidRPr="00AF5EE5">
        <w:t>=</w:t>
      </w:r>
      <w:r w:rsidRPr="008E023C">
        <w:t xml:space="preserve"> </w:t>
      </w:r>
      <w:r w:rsidRPr="00881F5B">
        <w:t>2</w:t>
      </w:r>
    </w:p>
    <w:p w14:paraId="13B8C651" w14:textId="77777777" w:rsidR="00E60B7E" w:rsidRDefault="00E60B7E" w:rsidP="00E60B7E">
      <w:pPr>
        <w:pStyle w:val="Pquestionheadingsx"/>
      </w:pPr>
      <w:r>
        <w:t>Question 17</w:t>
      </w:r>
      <w:r>
        <w:tab/>
      </w:r>
      <w:r>
        <w:rPr>
          <w:rStyle w:val="Cmarkslabel"/>
        </w:rPr>
        <w:t>3 marks</w:t>
      </w:r>
      <w:r>
        <w:tab/>
        <w:t>[</w:t>
      </w:r>
      <w:r w:rsidR="0001506B">
        <w:t>12.</w:t>
      </w:r>
      <w:r>
        <w:t>1]</w:t>
      </w:r>
    </w:p>
    <w:p w14:paraId="329CC6B3" w14:textId="47BE0411" w:rsidR="00A05158" w:rsidRPr="00330078" w:rsidRDefault="00A05158" w:rsidP="00E10A8B">
      <w:pPr>
        <w:pStyle w:val="Pquestiontextpartsai"/>
      </w:pPr>
      <w:r w:rsidRPr="00E10A8B">
        <w:rPr>
          <w:rStyle w:val="Cquestionpartlabelbold"/>
        </w:rPr>
        <w:t>(a)</w:t>
      </w:r>
      <w:r w:rsidR="00E10A8B" w:rsidRPr="00E10A8B">
        <w:rPr>
          <w:rStyle w:val="Cquestionpartlabelbold"/>
        </w:rPr>
        <w:tab/>
      </w:r>
      <w:r w:rsidRPr="00E10A8B">
        <w:rPr>
          <w:rStyle w:val="Cquestionpartlabelbold"/>
        </w:rPr>
        <w:t>(i)</w:t>
      </w:r>
      <w:r w:rsidR="00E10A8B">
        <w:tab/>
      </w:r>
      <w:r w:rsidR="00CB753E" w:rsidRPr="00AB74E9">
        <w:rPr>
          <w:rStyle w:val="Cmathsexpressions"/>
        </w:rPr>
        <w:t xml:space="preserve">y </w:t>
      </w:r>
      <w:r w:rsidR="00CB753E" w:rsidRPr="003C7832">
        <w:t>=</w:t>
      </w:r>
      <w:r w:rsidR="00CB753E">
        <w:t xml:space="preserve"> </w:t>
      </w:r>
      <w:r w:rsidR="00CB753E" w:rsidRPr="003C7832">
        <w:t>2</w:t>
      </w:r>
      <w:r w:rsidR="00CB753E" w:rsidRPr="00AB74E9">
        <w:rPr>
          <w:rStyle w:val="CItalicsuperscript"/>
        </w:rPr>
        <w:t xml:space="preserve">x </w:t>
      </w:r>
      <w:r w:rsidR="00CB753E">
        <w:t>+ 1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14"/>
        <w:gridCol w:w="1032"/>
        <w:gridCol w:w="1031"/>
        <w:gridCol w:w="1424"/>
        <w:gridCol w:w="1424"/>
        <w:gridCol w:w="1342"/>
        <w:gridCol w:w="1316"/>
      </w:tblGrid>
      <w:tr w:rsidR="00A05158" w:rsidRPr="00330078" w14:paraId="3ECA0CDA" w14:textId="77777777" w:rsidTr="005854B6">
        <w:tc>
          <w:tcPr>
            <w:tcW w:w="714" w:type="dxa"/>
            <w:shd w:val="clear" w:color="auto" w:fill="auto"/>
          </w:tcPr>
          <w:p w14:paraId="437FA07C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x</w:t>
            </w:r>
          </w:p>
        </w:tc>
        <w:tc>
          <w:tcPr>
            <w:tcW w:w="1032" w:type="dxa"/>
            <w:shd w:val="clear" w:color="auto" w:fill="auto"/>
          </w:tcPr>
          <w:p w14:paraId="123C9EA0" w14:textId="77777777" w:rsidR="00A05158" w:rsidRPr="00330078" w:rsidRDefault="00A05158" w:rsidP="00E10A8B">
            <w:pPr>
              <w:pStyle w:val="Ptabletext"/>
            </w:pPr>
            <w:r w:rsidRPr="00330078">
              <w:t>0</w:t>
            </w:r>
          </w:p>
        </w:tc>
        <w:tc>
          <w:tcPr>
            <w:tcW w:w="1031" w:type="dxa"/>
            <w:shd w:val="clear" w:color="auto" w:fill="auto"/>
          </w:tcPr>
          <w:p w14:paraId="3A9E10FB" w14:textId="77777777" w:rsidR="00A05158" w:rsidRPr="00330078" w:rsidRDefault="00A05158" w:rsidP="00E10A8B">
            <w:pPr>
              <w:pStyle w:val="Ptabletext"/>
            </w:pPr>
            <w:r w:rsidRPr="00330078">
              <w:t>1</w:t>
            </w:r>
          </w:p>
        </w:tc>
        <w:tc>
          <w:tcPr>
            <w:tcW w:w="1424" w:type="dxa"/>
            <w:shd w:val="clear" w:color="auto" w:fill="auto"/>
          </w:tcPr>
          <w:p w14:paraId="5CFE3124" w14:textId="77777777" w:rsidR="00A05158" w:rsidRPr="00330078" w:rsidRDefault="00A05158" w:rsidP="00E10A8B">
            <w:pPr>
              <w:pStyle w:val="Ptabletext"/>
            </w:pPr>
            <w:r w:rsidRPr="00330078">
              <w:t>2</w:t>
            </w:r>
          </w:p>
        </w:tc>
        <w:tc>
          <w:tcPr>
            <w:tcW w:w="1424" w:type="dxa"/>
            <w:shd w:val="clear" w:color="auto" w:fill="auto"/>
          </w:tcPr>
          <w:p w14:paraId="1EB0289E" w14:textId="77777777" w:rsidR="00A05158" w:rsidRPr="00330078" w:rsidRDefault="00A05158" w:rsidP="00E10A8B">
            <w:pPr>
              <w:pStyle w:val="Ptabletext"/>
            </w:pPr>
            <w:r w:rsidRPr="00330078">
              <w:t>3</w:t>
            </w:r>
          </w:p>
        </w:tc>
        <w:tc>
          <w:tcPr>
            <w:tcW w:w="1342" w:type="dxa"/>
            <w:shd w:val="clear" w:color="auto" w:fill="auto"/>
          </w:tcPr>
          <w:p w14:paraId="6712F682" w14:textId="77777777" w:rsidR="00A05158" w:rsidRPr="00330078" w:rsidRDefault="00A05158" w:rsidP="00E10A8B">
            <w:pPr>
              <w:pStyle w:val="Ptabletext"/>
            </w:pPr>
            <w:r w:rsidRPr="00330078">
              <w:t>4</w:t>
            </w:r>
          </w:p>
        </w:tc>
        <w:tc>
          <w:tcPr>
            <w:tcW w:w="1316" w:type="dxa"/>
            <w:shd w:val="clear" w:color="auto" w:fill="auto"/>
          </w:tcPr>
          <w:p w14:paraId="5D87D382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</w:tr>
      <w:tr w:rsidR="00E07720" w:rsidRPr="00330078" w14:paraId="59F2B5D4" w14:textId="77777777" w:rsidTr="005854B6">
        <w:tc>
          <w:tcPr>
            <w:tcW w:w="714" w:type="dxa"/>
            <w:shd w:val="clear" w:color="auto" w:fill="auto"/>
          </w:tcPr>
          <w:p w14:paraId="685BCCE0" w14:textId="77777777" w:rsidR="00E07720" w:rsidRPr="00E10A8B" w:rsidRDefault="00E07720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y</w:t>
            </w:r>
          </w:p>
        </w:tc>
        <w:tc>
          <w:tcPr>
            <w:tcW w:w="1032" w:type="dxa"/>
            <w:shd w:val="clear" w:color="auto" w:fill="auto"/>
          </w:tcPr>
          <w:p w14:paraId="24CFAABB" w14:textId="77777777" w:rsidR="00E07720" w:rsidRPr="00C86D3A" w:rsidRDefault="00E07720" w:rsidP="000320C4">
            <w:pPr>
              <w:jc w:val="center"/>
            </w:pPr>
            <w:r w:rsidRPr="00C86D3A">
              <w:t>1</w:t>
            </w:r>
          </w:p>
        </w:tc>
        <w:tc>
          <w:tcPr>
            <w:tcW w:w="1031" w:type="dxa"/>
            <w:shd w:val="clear" w:color="auto" w:fill="auto"/>
          </w:tcPr>
          <w:p w14:paraId="4DD59D5A" w14:textId="77777777" w:rsidR="00E07720" w:rsidRPr="00C86D3A" w:rsidRDefault="00E07720" w:rsidP="000320C4">
            <w:pPr>
              <w:jc w:val="center"/>
            </w:pPr>
            <w:r w:rsidRPr="00C86D3A">
              <w:t>3</w:t>
            </w:r>
          </w:p>
        </w:tc>
        <w:tc>
          <w:tcPr>
            <w:tcW w:w="1424" w:type="dxa"/>
            <w:shd w:val="clear" w:color="auto" w:fill="auto"/>
          </w:tcPr>
          <w:p w14:paraId="1702623C" w14:textId="77777777" w:rsidR="00E07720" w:rsidRPr="00C86D3A" w:rsidRDefault="00E07720" w:rsidP="000320C4">
            <w:pPr>
              <w:jc w:val="center"/>
            </w:pPr>
            <w:r w:rsidRPr="00C86D3A">
              <w:t>5</w:t>
            </w:r>
          </w:p>
        </w:tc>
        <w:tc>
          <w:tcPr>
            <w:tcW w:w="1424" w:type="dxa"/>
            <w:shd w:val="clear" w:color="auto" w:fill="auto"/>
          </w:tcPr>
          <w:p w14:paraId="517F57C9" w14:textId="77777777" w:rsidR="00E07720" w:rsidRPr="00C86D3A" w:rsidRDefault="00E07720" w:rsidP="000320C4">
            <w:pPr>
              <w:jc w:val="center"/>
            </w:pPr>
            <w:r w:rsidRPr="00C86D3A">
              <w:t>9</w:t>
            </w:r>
          </w:p>
        </w:tc>
        <w:tc>
          <w:tcPr>
            <w:tcW w:w="1342" w:type="dxa"/>
            <w:shd w:val="clear" w:color="auto" w:fill="auto"/>
          </w:tcPr>
          <w:p w14:paraId="1D579882" w14:textId="77777777" w:rsidR="00E07720" w:rsidRPr="00C86D3A" w:rsidRDefault="00E07720" w:rsidP="000320C4">
            <w:pPr>
              <w:jc w:val="center"/>
            </w:pPr>
            <w:r w:rsidRPr="00C86D3A">
              <w:t>17</w:t>
            </w:r>
          </w:p>
        </w:tc>
        <w:tc>
          <w:tcPr>
            <w:tcW w:w="1316" w:type="dxa"/>
            <w:shd w:val="clear" w:color="auto" w:fill="auto"/>
          </w:tcPr>
          <w:p w14:paraId="44826893" w14:textId="6227CB82" w:rsidR="00E07720" w:rsidRPr="00C86D3A" w:rsidRDefault="00D3406B" w:rsidP="000320C4">
            <w:pPr>
              <w:jc w:val="center"/>
            </w:pPr>
            <w:r>
              <w:t>33</w:t>
            </w:r>
          </w:p>
        </w:tc>
      </w:tr>
    </w:tbl>
    <w:p w14:paraId="4F366B78" w14:textId="522CB764" w:rsidR="00A05158" w:rsidRPr="00330078" w:rsidRDefault="00E10A8B" w:rsidP="005D66DB">
      <w:pPr>
        <w:pStyle w:val="Pquestiontextpartsi"/>
        <w:spacing w:before="120"/>
      </w:pPr>
      <w:r w:rsidRPr="00E10A8B">
        <w:rPr>
          <w:rStyle w:val="Cquestionpartlabelbold"/>
        </w:rPr>
        <w:t>(</w:t>
      </w:r>
      <w:r w:rsidR="00A05158" w:rsidRPr="00E10A8B">
        <w:rPr>
          <w:rStyle w:val="Cquestionpartlabelbold"/>
        </w:rPr>
        <w:t>ii)</w:t>
      </w:r>
      <w:r w:rsidRPr="00E10A8B">
        <w:rPr>
          <w:rStyle w:val="Cquestionpartlabelbold"/>
        </w:rPr>
        <w:tab/>
      </w:r>
      <w:r w:rsidR="00CB753E" w:rsidRPr="00AB74E9">
        <w:rPr>
          <w:rStyle w:val="Cmathsexpressions"/>
        </w:rPr>
        <w:t xml:space="preserve">y </w:t>
      </w:r>
      <w:r w:rsidR="00CB753E" w:rsidRPr="003C7832">
        <w:t>= 3</w:t>
      </w:r>
      <w:r w:rsidR="00CB753E" w:rsidRPr="00AB74E9">
        <w:rPr>
          <w:rStyle w:val="CItalicsuperscript"/>
        </w:rPr>
        <w:t xml:space="preserve">x </w:t>
      </w:r>
      <w:r w:rsidR="00CB753E" w:rsidRPr="003C7832">
        <w:t>−</w:t>
      </w:r>
      <w:r w:rsidR="00CB753E">
        <w:t xml:space="preserve"> 64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14"/>
        <w:gridCol w:w="1032"/>
        <w:gridCol w:w="1031"/>
        <w:gridCol w:w="1424"/>
        <w:gridCol w:w="1424"/>
        <w:gridCol w:w="1342"/>
        <w:gridCol w:w="1316"/>
      </w:tblGrid>
      <w:tr w:rsidR="00A05158" w:rsidRPr="00330078" w14:paraId="387FF7E5" w14:textId="77777777" w:rsidTr="005854B6">
        <w:tc>
          <w:tcPr>
            <w:tcW w:w="714" w:type="dxa"/>
            <w:shd w:val="clear" w:color="auto" w:fill="auto"/>
          </w:tcPr>
          <w:p w14:paraId="75C5B22F" w14:textId="77777777" w:rsidR="00A05158" w:rsidRPr="00E10A8B" w:rsidRDefault="00A05158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x</w:t>
            </w:r>
          </w:p>
        </w:tc>
        <w:tc>
          <w:tcPr>
            <w:tcW w:w="1032" w:type="dxa"/>
            <w:shd w:val="clear" w:color="auto" w:fill="auto"/>
          </w:tcPr>
          <w:p w14:paraId="3C519BE0" w14:textId="77777777" w:rsidR="00A05158" w:rsidRPr="00330078" w:rsidRDefault="00A05158" w:rsidP="00E10A8B">
            <w:pPr>
              <w:pStyle w:val="Ptabletext"/>
            </w:pPr>
            <w:r w:rsidRPr="00330078">
              <w:t>0</w:t>
            </w:r>
          </w:p>
        </w:tc>
        <w:tc>
          <w:tcPr>
            <w:tcW w:w="1031" w:type="dxa"/>
            <w:shd w:val="clear" w:color="auto" w:fill="auto"/>
          </w:tcPr>
          <w:p w14:paraId="21D5C24F" w14:textId="77777777" w:rsidR="00A05158" w:rsidRPr="00330078" w:rsidRDefault="00A05158" w:rsidP="00E10A8B">
            <w:pPr>
              <w:pStyle w:val="Ptabletext"/>
            </w:pPr>
            <w:r w:rsidRPr="00330078">
              <w:t>1</w:t>
            </w:r>
          </w:p>
        </w:tc>
        <w:tc>
          <w:tcPr>
            <w:tcW w:w="1424" w:type="dxa"/>
            <w:shd w:val="clear" w:color="auto" w:fill="auto"/>
          </w:tcPr>
          <w:p w14:paraId="208C13B0" w14:textId="77777777" w:rsidR="00A05158" w:rsidRPr="00330078" w:rsidRDefault="00A05158" w:rsidP="00E10A8B">
            <w:pPr>
              <w:pStyle w:val="Ptabletext"/>
            </w:pPr>
            <w:r w:rsidRPr="00330078">
              <w:t>2</w:t>
            </w:r>
          </w:p>
        </w:tc>
        <w:tc>
          <w:tcPr>
            <w:tcW w:w="1424" w:type="dxa"/>
            <w:shd w:val="clear" w:color="auto" w:fill="auto"/>
          </w:tcPr>
          <w:p w14:paraId="38DC0940" w14:textId="77777777" w:rsidR="00A05158" w:rsidRPr="00330078" w:rsidRDefault="00A05158" w:rsidP="00E10A8B">
            <w:pPr>
              <w:pStyle w:val="Ptabletext"/>
            </w:pPr>
            <w:r w:rsidRPr="00330078">
              <w:t>3</w:t>
            </w:r>
          </w:p>
        </w:tc>
        <w:tc>
          <w:tcPr>
            <w:tcW w:w="1342" w:type="dxa"/>
            <w:shd w:val="clear" w:color="auto" w:fill="auto"/>
          </w:tcPr>
          <w:p w14:paraId="6C5BAC92" w14:textId="77777777" w:rsidR="00A05158" w:rsidRPr="00330078" w:rsidRDefault="00A05158" w:rsidP="00E10A8B">
            <w:pPr>
              <w:pStyle w:val="Ptabletext"/>
            </w:pPr>
            <w:r w:rsidRPr="00330078">
              <w:t>4</w:t>
            </w:r>
          </w:p>
        </w:tc>
        <w:tc>
          <w:tcPr>
            <w:tcW w:w="1316" w:type="dxa"/>
            <w:shd w:val="clear" w:color="auto" w:fill="auto"/>
          </w:tcPr>
          <w:p w14:paraId="13F85274" w14:textId="77777777" w:rsidR="00A05158" w:rsidRPr="00330078" w:rsidRDefault="00A05158" w:rsidP="00E10A8B">
            <w:pPr>
              <w:pStyle w:val="Ptabletext"/>
            </w:pPr>
            <w:r w:rsidRPr="00330078">
              <w:t>5</w:t>
            </w:r>
          </w:p>
        </w:tc>
      </w:tr>
      <w:tr w:rsidR="00E07720" w:rsidRPr="00330078" w14:paraId="10A48D4B" w14:textId="77777777" w:rsidTr="005854B6">
        <w:tc>
          <w:tcPr>
            <w:tcW w:w="714" w:type="dxa"/>
            <w:shd w:val="clear" w:color="auto" w:fill="auto"/>
          </w:tcPr>
          <w:p w14:paraId="2055D82C" w14:textId="77777777" w:rsidR="00E07720" w:rsidRPr="00E10A8B" w:rsidRDefault="00E07720" w:rsidP="00E10A8B">
            <w:pPr>
              <w:pStyle w:val="Ptabletext"/>
              <w:rPr>
                <w:rStyle w:val="Cmathsexpressions"/>
              </w:rPr>
            </w:pPr>
            <w:r w:rsidRPr="00E10A8B">
              <w:rPr>
                <w:rStyle w:val="Cmathsexpressions"/>
              </w:rPr>
              <w:t>y</w:t>
            </w:r>
          </w:p>
        </w:tc>
        <w:tc>
          <w:tcPr>
            <w:tcW w:w="1032" w:type="dxa"/>
            <w:shd w:val="clear" w:color="auto" w:fill="auto"/>
          </w:tcPr>
          <w:p w14:paraId="1852CA82" w14:textId="77777777" w:rsidR="00E07720" w:rsidRPr="00C86D3A" w:rsidRDefault="00E07720" w:rsidP="000320C4">
            <w:pPr>
              <w:jc w:val="center"/>
            </w:pPr>
            <w:r w:rsidRPr="00C86D3A">
              <w:t>-63</w:t>
            </w:r>
          </w:p>
        </w:tc>
        <w:tc>
          <w:tcPr>
            <w:tcW w:w="1031" w:type="dxa"/>
            <w:shd w:val="clear" w:color="auto" w:fill="auto"/>
          </w:tcPr>
          <w:p w14:paraId="3B2F8B62" w14:textId="77777777" w:rsidR="00E07720" w:rsidRPr="00C86D3A" w:rsidRDefault="00E07720" w:rsidP="000320C4">
            <w:pPr>
              <w:jc w:val="center"/>
            </w:pPr>
            <w:r w:rsidRPr="00C86D3A">
              <w:t>-61</w:t>
            </w:r>
          </w:p>
        </w:tc>
        <w:tc>
          <w:tcPr>
            <w:tcW w:w="1424" w:type="dxa"/>
            <w:shd w:val="clear" w:color="auto" w:fill="auto"/>
          </w:tcPr>
          <w:p w14:paraId="2A03043F" w14:textId="77777777" w:rsidR="00E07720" w:rsidRPr="00C86D3A" w:rsidRDefault="00E07720" w:rsidP="000320C4">
            <w:pPr>
              <w:jc w:val="center"/>
            </w:pPr>
            <w:r w:rsidRPr="00C86D3A">
              <w:t>-55</w:t>
            </w:r>
          </w:p>
        </w:tc>
        <w:tc>
          <w:tcPr>
            <w:tcW w:w="1424" w:type="dxa"/>
            <w:shd w:val="clear" w:color="auto" w:fill="auto"/>
          </w:tcPr>
          <w:p w14:paraId="50C6AFF7" w14:textId="77777777" w:rsidR="00E07720" w:rsidRPr="00C86D3A" w:rsidRDefault="00E07720" w:rsidP="000320C4">
            <w:pPr>
              <w:jc w:val="center"/>
            </w:pPr>
            <w:r w:rsidRPr="00C86D3A">
              <w:t>-37</w:t>
            </w:r>
          </w:p>
        </w:tc>
        <w:tc>
          <w:tcPr>
            <w:tcW w:w="1342" w:type="dxa"/>
            <w:shd w:val="clear" w:color="auto" w:fill="auto"/>
          </w:tcPr>
          <w:p w14:paraId="715970B7" w14:textId="77777777" w:rsidR="00E07720" w:rsidRPr="00C86D3A" w:rsidRDefault="00E07720" w:rsidP="000320C4">
            <w:pPr>
              <w:jc w:val="center"/>
            </w:pPr>
            <w:r w:rsidRPr="00C86D3A">
              <w:t>17</w:t>
            </w:r>
          </w:p>
        </w:tc>
        <w:tc>
          <w:tcPr>
            <w:tcW w:w="1316" w:type="dxa"/>
            <w:shd w:val="clear" w:color="auto" w:fill="auto"/>
          </w:tcPr>
          <w:p w14:paraId="0F462275" w14:textId="03E0AECF" w:rsidR="00E07720" w:rsidRPr="00C86D3A" w:rsidRDefault="0079556C" w:rsidP="000320C4">
            <w:pPr>
              <w:jc w:val="center"/>
            </w:pPr>
            <w:r>
              <w:t>179</w:t>
            </w:r>
          </w:p>
        </w:tc>
      </w:tr>
    </w:tbl>
    <w:p w14:paraId="13CD1EDC" w14:textId="77777777" w:rsidR="00A05158" w:rsidRPr="00330078" w:rsidRDefault="00A05158" w:rsidP="005D66DB">
      <w:pPr>
        <w:pStyle w:val="Pquestiontextpartsa"/>
        <w:spacing w:before="120"/>
      </w:pPr>
      <w:r w:rsidRPr="00E10A8B">
        <w:rPr>
          <w:rStyle w:val="Cquestionpartlabelbold"/>
        </w:rPr>
        <w:t>(b)</w:t>
      </w:r>
      <w:r w:rsidR="00E10A8B">
        <w:tab/>
      </w:r>
      <w:r w:rsidRPr="00330078">
        <w:t xml:space="preserve">Both equations have the same </w:t>
      </w:r>
      <w:r w:rsidRPr="00E10A8B">
        <w:rPr>
          <w:rStyle w:val="Cmathsexpressions"/>
        </w:rPr>
        <w:t>y</w:t>
      </w:r>
      <w:r w:rsidR="00CD1392">
        <w:t xml:space="preserve">-value of 17 </w:t>
      </w:r>
      <w:r w:rsidRPr="00330078">
        <w:t xml:space="preserve">for </w:t>
      </w:r>
      <w:r w:rsidR="00CD1392">
        <w:t xml:space="preserve">4. </w:t>
      </w:r>
      <w:r w:rsidR="00D03E1D">
        <w:t>The point of intersection is (4, 17</w:t>
      </w:r>
      <w:r w:rsidRPr="00330078">
        <w:t>)</w:t>
      </w:r>
    </w:p>
    <w:p w14:paraId="3F25A2A2" w14:textId="77777777" w:rsidR="00E60B7E" w:rsidRDefault="00E60B7E" w:rsidP="00E60B7E">
      <w:pPr>
        <w:pStyle w:val="Pquestionheadingsx"/>
      </w:pPr>
      <w:r>
        <w:t>Question 18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</w:t>
      </w:r>
      <w:r>
        <w:t>]</w:t>
      </w:r>
    </w:p>
    <w:p w14:paraId="21DCE9FC" w14:textId="77777777" w:rsidR="00DC36FE" w:rsidRDefault="00DC36FE" w:rsidP="00282BB1">
      <w:pPr>
        <w:pStyle w:val="Pquestiontextpartsa"/>
      </w:pPr>
      <w:r w:rsidRPr="008E023C">
        <w:rPr>
          <w:rStyle w:val="Cquestionpartlabelbold"/>
        </w:rPr>
        <w:t>(a)</w:t>
      </w:r>
      <w:r w:rsidR="00282BB1">
        <w:tab/>
      </w:r>
      <w:r>
        <w:t>(</w:t>
      </w:r>
      <w:r w:rsidRPr="008E023C">
        <w:rPr>
          <w:rStyle w:val="Cmathsexpressions"/>
        </w:rPr>
        <w:t>x</w:t>
      </w:r>
      <w:r>
        <w:t xml:space="preserve"> + 1)</w:t>
      </w:r>
      <w:r w:rsidRPr="008E023C">
        <w:rPr>
          <w:rStyle w:val="Csuperscript"/>
        </w:rPr>
        <w:t xml:space="preserve">2 </w:t>
      </w:r>
      <w:r>
        <w:t>+ (y – 5)</w:t>
      </w:r>
      <w:r w:rsidRPr="008E023C">
        <w:rPr>
          <w:rStyle w:val="Csuperscript"/>
        </w:rPr>
        <w:t>2</w:t>
      </w:r>
      <w:r>
        <w:t xml:space="preserve"> = 81 needs to be moved 3 units to the right and 9 units down</w:t>
      </w:r>
    </w:p>
    <w:p w14:paraId="330926D0" w14:textId="77777777" w:rsidR="00DC36FE" w:rsidRPr="002101F2" w:rsidRDefault="00DC36FE" w:rsidP="00282BB1">
      <w:pPr>
        <w:pStyle w:val="Pquestiontextpartsa"/>
      </w:pPr>
      <w:r w:rsidRPr="008E023C">
        <w:rPr>
          <w:rStyle w:val="Cquestionpartlabelbold"/>
        </w:rPr>
        <w:t>(b)</w:t>
      </w:r>
      <w:r w:rsidR="00282BB1">
        <w:tab/>
      </w:r>
      <w:r w:rsidRPr="008E023C">
        <w:rPr>
          <w:rStyle w:val="Cmathsexpressions"/>
        </w:rPr>
        <w:t>x</w:t>
      </w:r>
      <w:r w:rsidRPr="00B1007D">
        <w:t xml:space="preserve"> </w:t>
      </w:r>
      <w:r>
        <w:t>+</w:t>
      </w:r>
      <w:r w:rsidRPr="00B1007D">
        <w:t xml:space="preserve"> 3</w:t>
      </w:r>
      <w:r>
        <w:t xml:space="preserve"> represents a translation of 3 units to the left</w:t>
      </w:r>
      <w:r w:rsidR="00282BB1">
        <w:br/>
      </w:r>
      <w:r>
        <w:t>+ 5 represents a translation of 5 units up</w:t>
      </w:r>
      <w:r w:rsidR="00282BB1">
        <w:br/>
      </w:r>
      <w:r w:rsidRPr="00F406B5">
        <w:t>Therefore</w:t>
      </w:r>
      <w:r w:rsidRPr="008E023C">
        <w:rPr>
          <w:rStyle w:val="Cmathsexpressions"/>
        </w:rPr>
        <w:t xml:space="preserve"> y</w:t>
      </w:r>
      <w:r>
        <w:t xml:space="preserve"> = 2</w:t>
      </w:r>
      <w:r w:rsidRPr="008E023C">
        <w:rPr>
          <w:rStyle w:val="CItalicsuperscript"/>
        </w:rPr>
        <w:t xml:space="preserve">x </w:t>
      </w:r>
      <w:r>
        <w:t xml:space="preserve">needs to be moved 3 </w:t>
      </w:r>
      <w:r w:rsidRPr="008E023C">
        <w:t>units to the left and</w:t>
      </w:r>
      <w:r>
        <w:t xml:space="preserve"> 5 units up</w:t>
      </w:r>
    </w:p>
    <w:p w14:paraId="0122D13C" w14:textId="70C05832" w:rsidR="00DC36FE" w:rsidRPr="008E023C" w:rsidRDefault="00DC36FE" w:rsidP="00282BB1">
      <w:pPr>
        <w:pStyle w:val="Pquestiontextpartsa"/>
        <w:rPr>
          <w:rStyle w:val="Cmathsexpressions"/>
        </w:rPr>
      </w:pPr>
      <w:r w:rsidRPr="008E023C">
        <w:rPr>
          <w:rStyle w:val="Cquestionpartlabelbold"/>
        </w:rPr>
        <w:t>(c</w:t>
      </w:r>
      <w:r w:rsidRPr="00F406B5">
        <w:t>)</w:t>
      </w:r>
      <w:r w:rsidR="00282BB1">
        <w:tab/>
      </w:r>
      <w:r w:rsidRPr="008E023C">
        <w:rPr>
          <w:rStyle w:val="Cmathsexpressions"/>
        </w:rPr>
        <w:t>x</w:t>
      </w:r>
      <w:r>
        <w:t xml:space="preserve"> – 1 </w:t>
      </w:r>
      <w:r w:rsidRPr="000A3E0D">
        <w:t>represen</w:t>
      </w:r>
      <w:r>
        <w:t>ts a translation of 1 unit</w:t>
      </w:r>
      <w:r w:rsidRPr="000A3E0D">
        <w:t xml:space="preserve"> to the right</w:t>
      </w:r>
      <w:r w:rsidR="00282BB1" w:rsidRPr="008E023C">
        <w:rPr>
          <w:rStyle w:val="Cmathsexpressions"/>
        </w:rPr>
        <w:br/>
      </w:r>
      <w:r>
        <w:t>+ 4</w:t>
      </w:r>
      <w:r w:rsidRPr="000A3E0D">
        <w:t xml:space="preserve"> represents a translation of </w:t>
      </w:r>
      <w:r>
        <w:t>4 unit</w:t>
      </w:r>
      <w:r w:rsidR="001005A1">
        <w:t>s</w:t>
      </w:r>
      <w:r>
        <w:t xml:space="preserve"> down</w:t>
      </w:r>
      <w:r w:rsidR="00282BB1" w:rsidRPr="008E023C">
        <w:rPr>
          <w:rStyle w:val="Cmathsexpressions"/>
        </w:rPr>
        <w:br/>
      </w:r>
      <w:r>
        <w:t xml:space="preserve">Therefore </w:t>
      </w:r>
      <w:r w:rsidRPr="002028D3">
        <w:rPr>
          <w:position w:val="-24"/>
        </w:rPr>
        <w:object w:dxaOrig="240" w:dyaOrig="620" w14:anchorId="722F58FA">
          <v:shape id="_x0000_i1066" type="#_x0000_t75" style="width:12.2pt;height:31pt" o:ole="">
            <v:imagedata r:id="rId84" o:title=""/>
          </v:shape>
          <o:OLEObject Type="Embed" ProgID="Equation.3" ShapeID="_x0000_i1066" DrawAspect="Content" ObjectID="_1538916518" r:id="rId85"/>
        </w:object>
      </w:r>
      <w:r>
        <w:t xml:space="preserve"> needs to be moved </w:t>
      </w:r>
      <w:r w:rsidR="001005A1">
        <w:t>1 unit</w:t>
      </w:r>
      <w:r w:rsidR="001005A1" w:rsidRPr="000A3E0D">
        <w:t xml:space="preserve"> to the right</w:t>
      </w:r>
      <w:r w:rsidR="001005A1">
        <w:t xml:space="preserve"> and 4</w:t>
      </w:r>
      <w:r>
        <w:t xml:space="preserve"> unit</w:t>
      </w:r>
      <w:r w:rsidR="001005A1">
        <w:t>s</w:t>
      </w:r>
      <w:r>
        <w:t xml:space="preserve"> down.</w:t>
      </w:r>
    </w:p>
    <w:p w14:paraId="2FC18BD7" w14:textId="77777777" w:rsidR="00283048" w:rsidRPr="006C6E9F" w:rsidRDefault="00283048" w:rsidP="00283048">
      <w:pPr>
        <w:pStyle w:val="Psectionresults"/>
      </w:pPr>
      <w:r>
        <w:t xml:space="preserve">Short answer total: </w:t>
      </w:r>
      <w:r w:rsidR="00E41F8D">
        <w:t>32</w:t>
      </w:r>
    </w:p>
    <w:p w14:paraId="2F1E94EB" w14:textId="77777777" w:rsidR="00E60B7E" w:rsidRPr="00F608D1" w:rsidRDefault="00E60B7E" w:rsidP="00E60B7E">
      <w:pPr>
        <w:pStyle w:val="Psectionheading"/>
      </w:pPr>
      <w:r w:rsidRPr="00F608D1">
        <w:lastRenderedPageBreak/>
        <w:t>Extended answer section</w:t>
      </w:r>
    </w:p>
    <w:p w14:paraId="4343CA3C" w14:textId="77777777" w:rsidR="00E60B7E" w:rsidRDefault="00E60B7E" w:rsidP="00E60B7E">
      <w:pPr>
        <w:pStyle w:val="Pquestionheadingsx"/>
      </w:pPr>
      <w:r>
        <w:t>Question 19</w:t>
      </w:r>
      <w:r>
        <w:tab/>
      </w:r>
      <w:r>
        <w:rPr>
          <w:rStyle w:val="Cmarkslabel"/>
        </w:rPr>
        <w:t>8 marks</w:t>
      </w:r>
      <w:r>
        <w:tab/>
        <w:t>[</w:t>
      </w:r>
      <w:r w:rsidR="0001506B">
        <w:t>12.</w:t>
      </w:r>
      <w:r w:rsidR="00C172D3">
        <w:t>2]</w:t>
      </w:r>
    </w:p>
    <w:p w14:paraId="1AB22D3D" w14:textId="77777777" w:rsidR="00B64E8C" w:rsidRPr="00C86D3A" w:rsidRDefault="00B64E8C" w:rsidP="00B64E8C">
      <w:pPr>
        <w:pStyle w:val="Pquestiontextpartsa"/>
      </w:pPr>
      <w:r w:rsidRPr="00C86D3A">
        <w:t>(</w:t>
      </w:r>
      <w:r w:rsidRPr="008E023C">
        <w:rPr>
          <w:rStyle w:val="Cmathsexpressions"/>
        </w:rPr>
        <w:t>x</w:t>
      </w:r>
      <w:r w:rsidRPr="00C86D3A">
        <w:t xml:space="preserve"> – 6)</w:t>
      </w:r>
      <w:r w:rsidRPr="008E023C">
        <w:rPr>
          <w:rStyle w:val="Csuperscript"/>
        </w:rPr>
        <w:t>2</w:t>
      </w:r>
      <w:r w:rsidRPr="00C86D3A">
        <w:t xml:space="preserve"> + (</w:t>
      </w:r>
      <w:r w:rsidRPr="008E023C">
        <w:rPr>
          <w:rStyle w:val="Cmathsexpressions"/>
        </w:rPr>
        <w:t>y</w:t>
      </w:r>
      <w:r w:rsidRPr="00C86D3A">
        <w:t xml:space="preserve"> + 5)</w:t>
      </w:r>
      <w:r w:rsidRPr="008E023C">
        <w:rPr>
          <w:rStyle w:val="Csuperscript"/>
        </w:rPr>
        <w:t>2</w:t>
      </w:r>
      <w:r w:rsidRPr="00C86D3A">
        <w:t xml:space="preserve"> = 16</w:t>
      </w:r>
    </w:p>
    <w:p w14:paraId="407E3941" w14:textId="77777777" w:rsidR="00B64E8C" w:rsidRPr="00C86D3A" w:rsidRDefault="00B64E8C" w:rsidP="00B64E8C">
      <w:pPr>
        <w:pStyle w:val="Pquestiontextpartsa"/>
      </w:pPr>
      <w:r w:rsidRPr="008E023C">
        <w:rPr>
          <w:rStyle w:val="Cquestionpartlabelbold"/>
        </w:rPr>
        <w:t>(a)</w:t>
      </w:r>
      <w:r w:rsidRPr="008E023C">
        <w:rPr>
          <w:rStyle w:val="Cquestionpartlabelbold"/>
        </w:rPr>
        <w:tab/>
        <w:t>(i)</w:t>
      </w:r>
      <w:r w:rsidRPr="00C86D3A">
        <w:t xml:space="preserve"> </w:t>
      </w:r>
      <w:r>
        <w:tab/>
      </w:r>
      <w:r w:rsidRPr="00C86D3A">
        <w:t>The reflected circle centre is at (</w:t>
      </w:r>
      <w:r w:rsidRPr="008E023C">
        <w:rPr>
          <w:rStyle w:val="Cmathsexpressions"/>
        </w:rPr>
        <w:t>h</w:t>
      </w:r>
      <w:r w:rsidRPr="00C86D3A">
        <w:t>, -</w:t>
      </w:r>
      <w:r w:rsidRPr="008E023C">
        <w:rPr>
          <w:rStyle w:val="Cmathsexpressions"/>
        </w:rPr>
        <w:t>k</w:t>
      </w:r>
      <w:r w:rsidRPr="00C86D3A">
        <w:t>) = (6, 5)</w:t>
      </w:r>
    </w:p>
    <w:p w14:paraId="45674004" w14:textId="77777777" w:rsidR="00B64E8C" w:rsidRPr="00720C11" w:rsidRDefault="00B64E8C" w:rsidP="00B64E8C">
      <w:pPr>
        <w:pStyle w:val="Pquestiontextpartsi"/>
        <w:rPr>
          <w:lang w:val="es-VE"/>
        </w:rPr>
      </w:pPr>
      <w:r w:rsidRPr="00720C11">
        <w:rPr>
          <w:rStyle w:val="Cquestionpartlabelbold"/>
          <w:lang w:val="es-VE"/>
        </w:rPr>
        <w:t>(ii)</w:t>
      </w:r>
      <w:r w:rsidRPr="00720C11">
        <w:rPr>
          <w:rStyle w:val="Cquestionpartlabelbold"/>
          <w:lang w:val="es-VE"/>
        </w:rPr>
        <w:tab/>
      </w:r>
      <w:r w:rsidRPr="00720C11">
        <w:rPr>
          <w:lang w:val="es-VE"/>
        </w:rPr>
        <w:t>radius = 4</w:t>
      </w:r>
    </w:p>
    <w:p w14:paraId="250FA548" w14:textId="77777777" w:rsidR="00B64E8C" w:rsidRPr="00720C11" w:rsidRDefault="00B64E8C" w:rsidP="00B64E8C">
      <w:pPr>
        <w:pStyle w:val="Pquestiontextpartsi"/>
        <w:rPr>
          <w:lang w:val="es-VE"/>
        </w:rPr>
      </w:pPr>
      <w:r w:rsidRPr="00720C11">
        <w:rPr>
          <w:rStyle w:val="Cquestionpartlabelbold"/>
          <w:lang w:val="es-VE"/>
        </w:rPr>
        <w:t>(iii)</w:t>
      </w:r>
      <w:r w:rsidRPr="00720C11">
        <w:rPr>
          <w:lang w:val="es-VE"/>
        </w:rPr>
        <w:tab/>
        <w:t>(</w:t>
      </w:r>
      <w:r w:rsidRPr="00720C11">
        <w:rPr>
          <w:rStyle w:val="Cmathsexpressions"/>
          <w:lang w:val="es-VE"/>
        </w:rPr>
        <w:t xml:space="preserve">x </w:t>
      </w:r>
      <w:r w:rsidRPr="00720C11">
        <w:rPr>
          <w:lang w:val="es-VE"/>
        </w:rPr>
        <w:t>– 6)</w:t>
      </w:r>
      <w:r w:rsidRPr="00720C11">
        <w:rPr>
          <w:rStyle w:val="Csuperscript"/>
          <w:lang w:val="es-VE"/>
        </w:rPr>
        <w:t>2</w:t>
      </w:r>
      <w:r w:rsidRPr="00720C11">
        <w:rPr>
          <w:lang w:val="es-VE"/>
        </w:rPr>
        <w:t xml:space="preserve"> + (</w:t>
      </w:r>
      <w:r w:rsidRPr="00720C11">
        <w:rPr>
          <w:rStyle w:val="Cmathsexpressions"/>
          <w:lang w:val="es-VE"/>
        </w:rPr>
        <w:t xml:space="preserve">y </w:t>
      </w:r>
      <w:r w:rsidRPr="00720C11">
        <w:rPr>
          <w:lang w:val="es-VE"/>
        </w:rPr>
        <w:t>– 5)</w:t>
      </w:r>
      <w:r w:rsidRPr="00720C11">
        <w:rPr>
          <w:rStyle w:val="Csuperscript"/>
          <w:lang w:val="es-VE"/>
        </w:rPr>
        <w:t>2</w:t>
      </w:r>
      <w:r w:rsidRPr="00720C11">
        <w:rPr>
          <w:lang w:val="es-VE"/>
        </w:rPr>
        <w:t xml:space="preserve"> = 16</w:t>
      </w:r>
    </w:p>
    <w:p w14:paraId="64448E1A" w14:textId="77777777" w:rsidR="00B64E8C" w:rsidRPr="00C86D3A" w:rsidRDefault="00B64E8C" w:rsidP="00B64E8C">
      <w:pPr>
        <w:pStyle w:val="Pquestiontextpartsi"/>
      </w:pPr>
      <w:r w:rsidRPr="008F1F10">
        <w:rPr>
          <w:rStyle w:val="Cquestionpartlabelbold"/>
        </w:rPr>
        <w:t>(iv)</w:t>
      </w:r>
      <w:r>
        <w:tab/>
      </w:r>
      <w:r w:rsidRPr="00C86D3A">
        <w:t>a shift of 10 units up</w:t>
      </w:r>
    </w:p>
    <w:p w14:paraId="350C5835" w14:textId="77777777" w:rsidR="00B64E8C" w:rsidRPr="00C86D3A" w:rsidRDefault="00B64E8C" w:rsidP="00B64E8C">
      <w:pPr>
        <w:pStyle w:val="Pquestiontextpartsa"/>
      </w:pPr>
      <w:r w:rsidRPr="008E023C">
        <w:rPr>
          <w:rStyle w:val="Cquestionpartlabelbold"/>
        </w:rPr>
        <w:t>(b)</w:t>
      </w:r>
      <w:r w:rsidRPr="00D374E9">
        <w:rPr>
          <w:b/>
          <w:i/>
        </w:rPr>
        <w:tab/>
      </w:r>
      <w:r w:rsidRPr="00C86D3A">
        <w:t>(</w:t>
      </w:r>
      <w:r w:rsidRPr="008E023C">
        <w:rPr>
          <w:rStyle w:val="Cmathsexpressions"/>
        </w:rPr>
        <w:t xml:space="preserve">x </w:t>
      </w:r>
      <w:r w:rsidRPr="00C86D3A">
        <w:t>+ 6)</w:t>
      </w:r>
      <w:r w:rsidRPr="008E023C">
        <w:rPr>
          <w:rStyle w:val="Csuperscript"/>
        </w:rPr>
        <w:t>2</w:t>
      </w:r>
      <w:r w:rsidRPr="00C86D3A">
        <w:t xml:space="preserve"> + (</w:t>
      </w:r>
      <w:r w:rsidRPr="008E023C">
        <w:rPr>
          <w:rStyle w:val="Cmathsexpressions"/>
        </w:rPr>
        <w:t xml:space="preserve">y </w:t>
      </w:r>
      <w:r w:rsidRPr="00C86D3A">
        <w:t>– 5)</w:t>
      </w:r>
      <w:r w:rsidRPr="008E023C">
        <w:rPr>
          <w:rStyle w:val="Csuperscript"/>
        </w:rPr>
        <w:t>2</w:t>
      </w:r>
      <w:r w:rsidRPr="00C86D3A">
        <w:t xml:space="preserve"> = 16</w:t>
      </w:r>
    </w:p>
    <w:p w14:paraId="35A0BE26" w14:textId="77777777" w:rsidR="00B64E8C" w:rsidRPr="00C86D3A" w:rsidRDefault="00B64E8C" w:rsidP="00B64E8C">
      <w:pPr>
        <w:pStyle w:val="Pquestiontextpartsa"/>
      </w:pPr>
      <w:r w:rsidRPr="008E023C">
        <w:rPr>
          <w:rStyle w:val="Cquestionpartlabelbold"/>
        </w:rPr>
        <w:t>(c)</w:t>
      </w:r>
      <w:r w:rsidRPr="008E023C">
        <w:rPr>
          <w:rStyle w:val="Cquestionpartlabelbold"/>
        </w:rPr>
        <w:tab/>
      </w:r>
      <w:r w:rsidRPr="00C86D3A">
        <w:t>If (</w:t>
      </w:r>
      <w:r w:rsidRPr="008E023C">
        <w:rPr>
          <w:rStyle w:val="Cmathsexpressions"/>
        </w:rPr>
        <w:t xml:space="preserve">x </w:t>
      </w:r>
      <w:r w:rsidRPr="00C86D3A">
        <w:t>– 6)</w:t>
      </w:r>
      <w:r w:rsidRPr="008E023C">
        <w:rPr>
          <w:rStyle w:val="Csuperscript"/>
        </w:rPr>
        <w:t>2</w:t>
      </w:r>
      <w:r w:rsidRPr="00C86D3A">
        <w:t xml:space="preserve"> + (</w:t>
      </w:r>
      <w:r w:rsidRPr="008E023C">
        <w:rPr>
          <w:rStyle w:val="Cmathsexpressions"/>
        </w:rPr>
        <w:t xml:space="preserve">y </w:t>
      </w:r>
      <w:r w:rsidRPr="00C86D3A">
        <w:t>+ 5)</w:t>
      </w:r>
      <w:r w:rsidRPr="008E023C">
        <w:rPr>
          <w:rStyle w:val="Csuperscript"/>
        </w:rPr>
        <w:t>2</w:t>
      </w:r>
      <w:r w:rsidRPr="00C86D3A">
        <w:t xml:space="preserve"> = 16 is reflected in the </w:t>
      </w:r>
      <w:r w:rsidRPr="008E023C">
        <w:rPr>
          <w:rStyle w:val="Cmathsexpressions"/>
        </w:rPr>
        <w:t>y</w:t>
      </w:r>
      <w:r w:rsidRPr="00C86D3A">
        <w:t>-axis it becomes (</w:t>
      </w:r>
      <w:r w:rsidRPr="008E023C">
        <w:rPr>
          <w:rStyle w:val="Cmathsexpressions"/>
        </w:rPr>
        <w:t>x</w:t>
      </w:r>
      <w:r w:rsidRPr="00C86D3A">
        <w:t xml:space="preserve"> </w:t>
      </w:r>
      <w:r w:rsidRPr="008E023C">
        <w:rPr>
          <w:rStyle w:val="Cmathsexpressions"/>
        </w:rPr>
        <w:t>+</w:t>
      </w:r>
      <w:r w:rsidRPr="00C86D3A">
        <w:t xml:space="preserve"> </w:t>
      </w:r>
      <w:r w:rsidRPr="00D374E9">
        <w:t>6</w:t>
      </w:r>
      <w:r w:rsidRPr="00C86D3A">
        <w:t>)</w:t>
      </w:r>
      <w:r w:rsidRPr="008E023C">
        <w:rPr>
          <w:rStyle w:val="Csuperscript"/>
        </w:rPr>
        <w:t>2</w:t>
      </w:r>
      <w:r w:rsidRPr="00C86D3A">
        <w:t xml:space="preserve"> + (</w:t>
      </w:r>
      <w:r w:rsidRPr="008E023C">
        <w:rPr>
          <w:rStyle w:val="Cmathsexpressions"/>
        </w:rPr>
        <w:t xml:space="preserve">y </w:t>
      </w:r>
      <w:r w:rsidRPr="00C86D3A">
        <w:t>+ 5)</w:t>
      </w:r>
      <w:r w:rsidRPr="008E023C">
        <w:rPr>
          <w:rStyle w:val="Csuperscript"/>
        </w:rPr>
        <w:t>2</w:t>
      </w:r>
      <w:r w:rsidRPr="00C86D3A">
        <w:t xml:space="preserve"> = 16.</w:t>
      </w:r>
      <w:r>
        <w:br/>
      </w:r>
      <w:r w:rsidRPr="00C86D3A">
        <w:t xml:space="preserve">If it is now reflected in the </w:t>
      </w:r>
      <w:r w:rsidRPr="008E023C">
        <w:rPr>
          <w:rStyle w:val="Cmathsexpressions"/>
        </w:rPr>
        <w:t>x</w:t>
      </w:r>
      <w:r w:rsidRPr="00C86D3A">
        <w:t>-axis, it becomes (</w:t>
      </w:r>
      <w:r w:rsidRPr="008E023C">
        <w:rPr>
          <w:rStyle w:val="Cmathsexpressions"/>
        </w:rPr>
        <w:t xml:space="preserve">x </w:t>
      </w:r>
      <w:r w:rsidRPr="00C86D3A">
        <w:t>+ 6)</w:t>
      </w:r>
      <w:r w:rsidRPr="008E023C">
        <w:rPr>
          <w:rStyle w:val="Csuperscript"/>
        </w:rPr>
        <w:t>2</w:t>
      </w:r>
      <w:r w:rsidRPr="00C86D3A">
        <w:t xml:space="preserve"> + (</w:t>
      </w:r>
      <w:r w:rsidRPr="008E023C">
        <w:rPr>
          <w:rStyle w:val="Cmathsexpressions"/>
        </w:rPr>
        <w:t xml:space="preserve">y </w:t>
      </w:r>
      <w:r w:rsidRPr="00C86D3A">
        <w:t>– 5)</w:t>
      </w:r>
      <w:r w:rsidRPr="008E023C">
        <w:rPr>
          <w:rStyle w:val="Csuperscript"/>
        </w:rPr>
        <w:t>2</w:t>
      </w:r>
      <w:r w:rsidRPr="00C86D3A">
        <w:t xml:space="preserve"> = 16.</w:t>
      </w:r>
    </w:p>
    <w:p w14:paraId="72AB89EC" w14:textId="77777777" w:rsidR="00B64E8C" w:rsidRPr="00C86D3A" w:rsidRDefault="00B64E8C" w:rsidP="00B64E8C">
      <w:pPr>
        <w:pStyle w:val="Pquestiontextpartsa"/>
      </w:pPr>
      <w:r w:rsidRPr="008E023C">
        <w:rPr>
          <w:rStyle w:val="Cquestionpartlabelbold"/>
        </w:rPr>
        <w:t>(d)</w:t>
      </w:r>
      <w:r w:rsidR="00E201EB" w:rsidRPr="008E023C">
        <w:rPr>
          <w:rStyle w:val="Cquestionpartlabelbold"/>
        </w:rPr>
        <w:tab/>
      </w:r>
      <w:r w:rsidRPr="00C86D3A">
        <w:t>No, the equations will be the same.</w:t>
      </w:r>
    </w:p>
    <w:p w14:paraId="39D725EF" w14:textId="77777777" w:rsidR="00E60B7E" w:rsidRDefault="00E60B7E" w:rsidP="00E60B7E">
      <w:pPr>
        <w:pStyle w:val="Pquestionheadingsx"/>
      </w:pPr>
      <w:r>
        <w:t>Question 20</w:t>
      </w:r>
      <w:r>
        <w:tab/>
      </w:r>
      <w:r w:rsidR="00E41F8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  <w:t>[</w:t>
      </w:r>
      <w:r w:rsidR="0001506B">
        <w:t>12.</w:t>
      </w:r>
      <w:r>
        <w:t>1]</w:t>
      </w:r>
    </w:p>
    <w:p w14:paraId="6CEAD8D1" w14:textId="43E15AF5" w:rsidR="00C668B7" w:rsidRPr="00BD56E3" w:rsidRDefault="007C5A4C" w:rsidP="008E023C">
      <w:pPr>
        <w:pStyle w:val="Pquestiontextpartsa"/>
      </w:pPr>
      <w:r w:rsidRPr="0055267F">
        <w:rPr>
          <w:rStyle w:val="Cquestionpartlabelbold"/>
        </w:rPr>
        <w:t>(a)</w:t>
      </w:r>
      <w:r w:rsidRPr="00330078">
        <w:tab/>
      </w:r>
      <w:r w:rsidR="00C668B7" w:rsidRPr="00D8689F">
        <w:t>24 = 2</w:t>
      </w:r>
      <w:r w:rsidR="00C668B7" w:rsidRPr="008E023C">
        <w:rPr>
          <w:rStyle w:val="Csuperscript"/>
        </w:rPr>
        <w:t>5</w:t>
      </w:r>
      <w:r w:rsidR="00C668B7" w:rsidRPr="008E023C">
        <w:rPr>
          <w:rStyle w:val="CItalicsuperscript"/>
        </w:rPr>
        <w:t>k</w:t>
      </w:r>
      <w:r w:rsidR="00C668B7" w:rsidRPr="00D8689F">
        <w:t xml:space="preserve"> + 20</w:t>
      </w:r>
      <w:r w:rsidR="008F1F10">
        <w:br/>
      </w:r>
      <w:r w:rsidR="00C668B7" w:rsidRPr="00282299">
        <w:t xml:space="preserve">  4 = </w:t>
      </w:r>
      <w:r w:rsidR="00C668B7" w:rsidRPr="00D8689F">
        <w:t>2</w:t>
      </w:r>
      <w:r w:rsidR="00C668B7" w:rsidRPr="008E023C">
        <w:rPr>
          <w:rStyle w:val="Csuperscript"/>
        </w:rPr>
        <w:t>5</w:t>
      </w:r>
      <w:r w:rsidR="00C668B7" w:rsidRPr="008E023C">
        <w:rPr>
          <w:rStyle w:val="CItalicsuperscript"/>
        </w:rPr>
        <w:t>k</w:t>
      </w:r>
      <w:r w:rsidR="008F1F10">
        <w:br/>
      </w:r>
      <w:r w:rsidR="00C668B7">
        <w:t xml:space="preserve"> </w:t>
      </w:r>
      <w:r w:rsidR="00C668B7" w:rsidRPr="00D8689F">
        <w:t>2</w:t>
      </w:r>
      <w:r w:rsidR="00C668B7" w:rsidRPr="008E023C">
        <w:rPr>
          <w:rStyle w:val="Csuperscript"/>
        </w:rPr>
        <w:t>2</w:t>
      </w:r>
      <w:r w:rsidR="00C668B7" w:rsidRPr="00282299">
        <w:t xml:space="preserve"> = 2</w:t>
      </w:r>
      <w:r w:rsidR="00C668B7" w:rsidRPr="008E023C">
        <w:rPr>
          <w:rStyle w:val="Csuperscript"/>
        </w:rPr>
        <w:t>5</w:t>
      </w:r>
      <w:r w:rsidR="00C668B7" w:rsidRPr="008E023C">
        <w:rPr>
          <w:rStyle w:val="CItalicsuperscript"/>
        </w:rPr>
        <w:t>k</w:t>
      </w:r>
      <w:r w:rsidR="008F1F10">
        <w:br/>
      </w:r>
      <w:r w:rsidR="00C668B7" w:rsidRPr="008E023C">
        <w:rPr>
          <w:rStyle w:val="Cmathsexpressions"/>
        </w:rPr>
        <w:t xml:space="preserve"> </w:t>
      </w:r>
      <w:r w:rsidR="00C668B7">
        <w:rPr>
          <w:i/>
          <w:vertAlign w:val="subscript"/>
        </w:rPr>
        <w:t xml:space="preserve"> </w:t>
      </w:r>
      <w:r w:rsidR="00C668B7" w:rsidRPr="008E023C">
        <w:rPr>
          <w:rStyle w:val="Cmathsexpressions"/>
        </w:rPr>
        <w:t xml:space="preserve"> k</w:t>
      </w:r>
      <w:r w:rsidR="00C668B7" w:rsidRPr="00D8689F">
        <w:t xml:space="preserve"> = </w:t>
      </w:r>
      <w:r w:rsidR="00C668B7" w:rsidRPr="00973981">
        <w:rPr>
          <w:position w:val="-24"/>
        </w:rPr>
        <w:object w:dxaOrig="240" w:dyaOrig="620" w14:anchorId="1D755DB7">
          <v:shape id="_x0000_i1067" type="#_x0000_t75" style="width:12.2pt;height:31pt" o:ole="">
            <v:imagedata r:id="rId86" o:title=""/>
          </v:shape>
          <o:OLEObject Type="Embed" ProgID="Equation.3" ShapeID="_x0000_i1067" DrawAspect="Content" ObjectID="_1538916519" r:id="rId87"/>
        </w:object>
      </w:r>
      <w:r w:rsidR="008F1F10">
        <w:br/>
      </w:r>
      <w:r w:rsidR="00C668B7" w:rsidRPr="008E023C">
        <w:rPr>
          <w:rStyle w:val="Cmathsexpressions"/>
        </w:rPr>
        <w:t xml:space="preserve">   k</w:t>
      </w:r>
      <w:r w:rsidR="00C668B7" w:rsidRPr="00D8689F">
        <w:t xml:space="preserve"> = 0.</w:t>
      </w:r>
      <w:r w:rsidR="00C668B7">
        <w:t>4</w:t>
      </w:r>
    </w:p>
    <w:p w14:paraId="19E5E053" w14:textId="5D7CB9C6" w:rsidR="007C5A4C" w:rsidRPr="00330078" w:rsidRDefault="008F1F10" w:rsidP="008E023C">
      <w:pPr>
        <w:pStyle w:val="Pquestiontextpartsa"/>
      </w:pPr>
      <w:r w:rsidRPr="0055267F">
        <w:rPr>
          <w:rStyle w:val="Cquestionpartlabelbold"/>
        </w:rPr>
        <w:t xml:space="preserve"> </w:t>
      </w:r>
      <w:r w:rsidR="007C5A4C" w:rsidRPr="0055267F">
        <w:rPr>
          <w:rStyle w:val="Cquestionpartlabelbold"/>
        </w:rPr>
        <w:t>(b)</w:t>
      </w:r>
      <w:r w:rsidR="007C5A4C" w:rsidRPr="00330078">
        <w:tab/>
        <w:t xml:space="preserve">When </w:t>
      </w:r>
      <w:r w:rsidR="007C5A4C" w:rsidRPr="00330078">
        <w:rPr>
          <w:position w:val="-2"/>
        </w:rPr>
        <w:object w:dxaOrig="480" w:dyaOrig="200" w14:anchorId="3A9908BA">
          <v:shape id="_x0000_i1068" type="#_x0000_t75" style="width:24.35pt;height:11.1pt" o:ole="">
            <v:imagedata r:id="rId88" o:title=""/>
          </v:shape>
          <o:OLEObject Type="Embed" ProgID="Equation.3" ShapeID="_x0000_i1068" DrawAspect="Content" ObjectID="_1538916520" r:id="rId89"/>
        </w:object>
      </w:r>
      <w:r w:rsidR="007C5A4C" w:rsidRPr="00330078">
        <w:t>,</w:t>
      </w:r>
      <w:r w:rsidR="00E10A8B" w:rsidRPr="0055267F">
        <w:rPr>
          <w:rStyle w:val="CItalicsuperscript"/>
        </w:rPr>
        <w:br/>
      </w:r>
      <w:r w:rsidR="005D66DB" w:rsidRPr="005D66DB">
        <w:rPr>
          <w:position w:val="-44"/>
        </w:rPr>
        <w:object w:dxaOrig="1060" w:dyaOrig="1020" w14:anchorId="1BF099D8">
          <v:shape id="_x0000_i1101" type="#_x0000_t75" style="width:52.05pt;height:49.85pt" o:ole="">
            <v:imagedata r:id="rId90" o:title=""/>
          </v:shape>
          <o:OLEObject Type="Embed" ProgID="Equation.DSMT4" ShapeID="_x0000_i1101" DrawAspect="Content" ObjectID="_1538916521" r:id="rId91"/>
        </w:object>
      </w:r>
    </w:p>
    <w:p w14:paraId="22DB91F1" w14:textId="77777777" w:rsidR="00C668B7" w:rsidRPr="00C86D3A" w:rsidRDefault="007C5A4C" w:rsidP="008E023C">
      <w:pPr>
        <w:pStyle w:val="Pquestiontextpartsa"/>
      </w:pPr>
      <w:r w:rsidRPr="0055267F">
        <w:rPr>
          <w:rStyle w:val="Cquestionpartlabelbold"/>
        </w:rPr>
        <w:t>(c)</w:t>
      </w:r>
      <w:r w:rsidRPr="00330078">
        <w:tab/>
        <w:t xml:space="preserve">When </w:t>
      </w:r>
      <w:r w:rsidRPr="00330078">
        <w:rPr>
          <w:position w:val="-6"/>
        </w:rPr>
        <w:object w:dxaOrig="620" w:dyaOrig="279" w14:anchorId="784AB7E0">
          <v:shape id="_x0000_i1069" type="#_x0000_t75" style="width:31pt;height:14.4pt" o:ole="">
            <v:imagedata r:id="rId92" o:title=""/>
          </v:shape>
          <o:OLEObject Type="Embed" ProgID="Equation.DSMT4" ShapeID="_x0000_i1069" DrawAspect="Content" ObjectID="_1538916522" r:id="rId93"/>
        </w:object>
      </w:r>
      <w:r w:rsidRPr="00330078">
        <w:t>,</w:t>
      </w:r>
      <w:r w:rsidR="00E10A8B" w:rsidRPr="0055267F">
        <w:rPr>
          <w:rStyle w:val="CItalicsuperscript"/>
        </w:rPr>
        <w:br/>
      </w:r>
      <w:r w:rsidR="005D66DB" w:rsidRPr="005D66DB">
        <w:rPr>
          <w:position w:val="-44"/>
        </w:rPr>
        <w:object w:dxaOrig="1480" w:dyaOrig="1060" w14:anchorId="657D065B">
          <v:shape id="_x0000_i1102" type="#_x0000_t75" style="width:73.1pt;height:53.15pt" o:ole="">
            <v:imagedata r:id="rId94" o:title=""/>
          </v:shape>
          <o:OLEObject Type="Embed" ProgID="Equation.DSMT4" ShapeID="_x0000_i1102" DrawAspect="Content" ObjectID="_1538916523" r:id="rId95"/>
        </w:object>
      </w:r>
    </w:p>
    <w:p w14:paraId="6504C466" w14:textId="34BB0388" w:rsidR="007C5A4C" w:rsidRPr="00330078" w:rsidRDefault="00C668B7" w:rsidP="008E023C">
      <w:pPr>
        <w:pStyle w:val="Pquestiontextpartsa"/>
      </w:pPr>
      <w:r w:rsidRPr="00C86D3A">
        <w:t>Temperature increase</w:t>
      </w:r>
      <w:r w:rsidRPr="00C86D3A">
        <w:tab/>
      </w:r>
      <w:r w:rsidR="005D66DB">
        <w:t xml:space="preserve"> </w:t>
      </w:r>
      <w:r w:rsidRPr="00C86D3A">
        <w:t xml:space="preserve">= </w:t>
      </w:r>
      <w:r>
        <w:t>36</w:t>
      </w:r>
      <w:r w:rsidRPr="00C86D3A">
        <w:t xml:space="preserve"> – 21</w:t>
      </w:r>
      <w:r w:rsidR="008F1F10">
        <w:t xml:space="preserve"> </w:t>
      </w:r>
      <w:r w:rsidRPr="00C86D3A">
        <w:t xml:space="preserve">= </w:t>
      </w:r>
      <w:r>
        <w:t>15</w:t>
      </w:r>
      <w:r w:rsidR="005D66DB">
        <w:t xml:space="preserve"> </w:t>
      </w:r>
      <w:r w:rsidRPr="00C86D3A">
        <w:t>°C</w:t>
      </w:r>
    </w:p>
    <w:p w14:paraId="02EF6C7A" w14:textId="77777777" w:rsidR="00385B00" w:rsidRDefault="007C5A4C" w:rsidP="008E023C">
      <w:pPr>
        <w:pStyle w:val="Pquestiontextpartsa"/>
      </w:pPr>
      <w:r w:rsidRPr="0055267F">
        <w:rPr>
          <w:rStyle w:val="Cquestionpartlabelbold"/>
        </w:rPr>
        <w:t>(d</w:t>
      </w:r>
      <w:r w:rsidR="000C037C">
        <w:t>)</w:t>
      </w:r>
      <w:r w:rsidR="000C037C">
        <w:tab/>
        <w:t>(10, 24), (0, 21), (20, 36</w:t>
      </w:r>
      <w:r>
        <w:t>)</w:t>
      </w:r>
    </w:p>
    <w:p w14:paraId="36213B9E" w14:textId="77777777" w:rsidR="00E60B7E" w:rsidRDefault="00E60B7E" w:rsidP="00E60B7E">
      <w:pPr>
        <w:pStyle w:val="Pquestionheadingsx"/>
      </w:pPr>
      <w:r>
        <w:t>Question 21</w:t>
      </w:r>
      <w:r>
        <w:tab/>
      </w:r>
      <w:r w:rsidR="00E41F8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  <w:t>[</w:t>
      </w:r>
      <w:r w:rsidR="0001506B">
        <w:t>12.</w:t>
      </w:r>
      <w:r w:rsidR="00C172D3">
        <w:t>2</w:t>
      </w:r>
      <w:r>
        <w:t>]</w:t>
      </w:r>
    </w:p>
    <w:p w14:paraId="33F8F830" w14:textId="77777777" w:rsidR="001674B3" w:rsidRPr="001674B3" w:rsidRDefault="001674B3" w:rsidP="00E10A8B">
      <w:pPr>
        <w:pStyle w:val="Pquestiontextpartsa"/>
      </w:pPr>
      <w:r w:rsidRPr="00E10A8B">
        <w:rPr>
          <w:rStyle w:val="Cquestionpartlabelbold"/>
        </w:rPr>
        <w:t>(a)</w:t>
      </w:r>
      <w:r w:rsidR="00E10A8B" w:rsidRPr="00E10A8B">
        <w:rPr>
          <w:rStyle w:val="Cquestionpartlabelbold"/>
        </w:rPr>
        <w:tab/>
      </w:r>
      <w:r w:rsidRPr="00E10A8B">
        <w:rPr>
          <w:rStyle w:val="Cmathsexpressions"/>
        </w:rPr>
        <w:t>y</w:t>
      </w:r>
      <w:r w:rsidRPr="001674B3">
        <w:t xml:space="preserve"> = 4</w:t>
      </w:r>
    </w:p>
    <w:p w14:paraId="71562778" w14:textId="77777777" w:rsidR="001674B3" w:rsidRPr="001674B3" w:rsidRDefault="001674B3" w:rsidP="00E10A8B">
      <w:pPr>
        <w:pStyle w:val="Pquestiontextpartsa"/>
      </w:pPr>
      <w:r w:rsidRPr="00E10A8B">
        <w:rPr>
          <w:rStyle w:val="Cquestionpartlabelbold"/>
        </w:rPr>
        <w:t>(b)</w:t>
      </w:r>
      <w:r w:rsidR="00E10A8B" w:rsidRPr="00E10A8B">
        <w:rPr>
          <w:rStyle w:val="Cquestionpartlabelbold"/>
        </w:rPr>
        <w:tab/>
      </w:r>
      <w:r w:rsidRPr="00E10A8B">
        <w:rPr>
          <w:rStyle w:val="Cmathsexpressions"/>
        </w:rPr>
        <w:t>x</w:t>
      </w:r>
      <w:r w:rsidRPr="001674B3">
        <w:t xml:space="preserve"> = 1</w:t>
      </w:r>
    </w:p>
    <w:p w14:paraId="6A3C04F9" w14:textId="08D6C8B5" w:rsidR="001674B3" w:rsidRPr="001674B3" w:rsidRDefault="001674B3" w:rsidP="00E10A8B">
      <w:pPr>
        <w:pStyle w:val="Pquestiontextpartsa"/>
      </w:pPr>
      <w:r w:rsidRPr="00E10A8B">
        <w:rPr>
          <w:rStyle w:val="Cquestionpartlabelbold"/>
        </w:rPr>
        <w:t>(c)</w:t>
      </w:r>
      <w:r w:rsidR="00E10A8B" w:rsidRPr="00E10A8B">
        <w:rPr>
          <w:rStyle w:val="Cquestionpartlabelbold"/>
        </w:rPr>
        <w:tab/>
      </w:r>
      <w:r w:rsidRPr="00E10A8B">
        <w:rPr>
          <w:rStyle w:val="Cmathsexpressions"/>
        </w:rPr>
        <w:t>y</w:t>
      </w:r>
      <w:r w:rsidRPr="001674B3">
        <w:t>-intercept is at (0, 3).</w:t>
      </w:r>
      <w:r w:rsidRPr="00E10A8B">
        <w:rPr>
          <w:rStyle w:val="Cquestionpartlabelbold"/>
        </w:rPr>
        <w:t xml:space="preserve"> </w:t>
      </w:r>
      <w:r w:rsidR="008F1F10">
        <w:br/>
      </w:r>
      <w:r w:rsidRPr="00E10A8B">
        <w:rPr>
          <w:rStyle w:val="Cmathsexpressions"/>
        </w:rPr>
        <w:t>y</w:t>
      </w:r>
      <w:r w:rsidRPr="001674B3">
        <w:t xml:space="preserve"> = </w:t>
      </w:r>
      <w:r w:rsidRPr="001674B3">
        <w:rPr>
          <w:position w:val="-24"/>
        </w:rPr>
        <w:object w:dxaOrig="540" w:dyaOrig="620" w14:anchorId="0869C62D">
          <v:shape id="_x0000_i1070" type="#_x0000_t75" style="width:26.6pt;height:31pt" o:ole="">
            <v:imagedata r:id="rId96" o:title=""/>
          </v:shape>
          <o:OLEObject Type="Embed" ProgID="Equation.3" ShapeID="_x0000_i1070" DrawAspect="Content" ObjectID="_1538916524" r:id="rId97"/>
        </w:object>
      </w:r>
      <w:r w:rsidRPr="001674B3">
        <w:t>+ 4</w:t>
      </w:r>
      <w:r w:rsidR="008F1F10">
        <w:br/>
      </w:r>
      <w:r w:rsidRPr="00E10A8B">
        <w:rPr>
          <w:rStyle w:val="Cmathsexpressions"/>
        </w:rPr>
        <w:t>y</w:t>
      </w:r>
      <w:r w:rsidRPr="001674B3">
        <w:t xml:space="preserve"> = -1 + 4</w:t>
      </w:r>
      <w:r w:rsidR="008F1F10">
        <w:br/>
      </w:r>
      <w:r w:rsidRPr="00E10A8B">
        <w:rPr>
          <w:rStyle w:val="Cmathsexpressions"/>
        </w:rPr>
        <w:t>y</w:t>
      </w:r>
      <w:r w:rsidRPr="001674B3">
        <w:t xml:space="preserve"> = 3 </w:t>
      </w:r>
      <w:r w:rsidR="008F1F10">
        <w:br/>
      </w:r>
      <w:r w:rsidRPr="001674B3">
        <w:t xml:space="preserve">Therefore the equation is </w:t>
      </w:r>
      <w:r w:rsidRPr="00E10A8B">
        <w:rPr>
          <w:rStyle w:val="Cmathsexpressions"/>
        </w:rPr>
        <w:t>y</w:t>
      </w:r>
      <w:r w:rsidRPr="001674B3">
        <w:t xml:space="preserve"> = </w:t>
      </w:r>
      <w:r w:rsidR="00FB57E3" w:rsidRPr="00FB57E3">
        <w:rPr>
          <w:position w:val="-30"/>
        </w:rPr>
        <w:object w:dxaOrig="680" w:dyaOrig="700" w14:anchorId="5CE45C27">
          <v:shape id="_x0000_i1071" type="#_x0000_t75" style="width:33.25pt;height:35.45pt" o:ole="">
            <v:imagedata r:id="rId98" o:title=""/>
          </v:shape>
          <o:OLEObject Type="Embed" ProgID="Equation.DSMT4" ShapeID="_x0000_i1071" DrawAspect="Content" ObjectID="_1538916525" r:id="rId99"/>
        </w:object>
      </w:r>
      <w:r w:rsidRPr="001674B3">
        <w:t>+ 4.</w:t>
      </w:r>
    </w:p>
    <w:p w14:paraId="58BF461B" w14:textId="2FB6BCEF" w:rsidR="00184A7E" w:rsidRPr="001674B3" w:rsidRDefault="001674B3" w:rsidP="00E10A8B">
      <w:pPr>
        <w:pStyle w:val="Pquestiontextpartsa"/>
      </w:pPr>
      <w:r w:rsidRPr="00E10A8B">
        <w:rPr>
          <w:rStyle w:val="Cquestionpartlabelbold"/>
        </w:rPr>
        <w:lastRenderedPageBreak/>
        <w:t>(d)</w:t>
      </w:r>
      <w:r w:rsidR="00E10A8B" w:rsidRPr="00E10A8B">
        <w:rPr>
          <w:rStyle w:val="Cquestionpartlabelbold"/>
        </w:rPr>
        <w:tab/>
      </w:r>
      <w:r w:rsidRPr="00E10A8B">
        <w:rPr>
          <w:rStyle w:val="Cmathsexpressions"/>
        </w:rPr>
        <w:t>x</w:t>
      </w:r>
      <w:r w:rsidRPr="001674B3">
        <w:t>-intercept occurs whe</w:t>
      </w:r>
      <w:r w:rsidR="005D66DB">
        <w:t>re</w:t>
      </w:r>
      <w:r w:rsidRPr="001674B3">
        <w:t xml:space="preserve"> </w:t>
      </w:r>
      <w:r w:rsidRPr="00E10A8B">
        <w:rPr>
          <w:rStyle w:val="Cmathsexpressions"/>
        </w:rPr>
        <w:t>y</w:t>
      </w:r>
      <w:r w:rsidRPr="001674B3">
        <w:t xml:space="preserve"> = 0.</w:t>
      </w:r>
      <w:r w:rsidR="008F1F10">
        <w:br/>
      </w:r>
      <w:r w:rsidRPr="001674B3">
        <w:t>0</w:t>
      </w:r>
      <w:r w:rsidRPr="00E10A8B">
        <w:rPr>
          <w:rStyle w:val="Cmathsexpressions"/>
        </w:rPr>
        <w:t xml:space="preserve"> </w:t>
      </w:r>
      <w:r w:rsidRPr="001674B3">
        <w:t xml:space="preserve">= </w:t>
      </w:r>
      <w:r w:rsidRPr="001674B3">
        <w:rPr>
          <w:position w:val="-24"/>
        </w:rPr>
        <w:object w:dxaOrig="540" w:dyaOrig="620" w14:anchorId="3FB019A9">
          <v:shape id="_x0000_i1072" type="#_x0000_t75" style="width:26.6pt;height:31pt" o:ole="">
            <v:imagedata r:id="rId100" o:title=""/>
          </v:shape>
          <o:OLEObject Type="Embed" ProgID="Equation.3" ShapeID="_x0000_i1072" DrawAspect="Content" ObjectID="_1538916526" r:id="rId101"/>
        </w:object>
      </w:r>
      <w:r w:rsidRPr="001674B3">
        <w:t>+ 4</w:t>
      </w:r>
      <w:r w:rsidR="008F1F10">
        <w:br/>
      </w:r>
      <w:r w:rsidRPr="001674B3">
        <w:t xml:space="preserve"> -4 = </w:t>
      </w:r>
      <w:r w:rsidRPr="001674B3">
        <w:rPr>
          <w:position w:val="-24"/>
        </w:rPr>
        <w:object w:dxaOrig="540" w:dyaOrig="620" w14:anchorId="61D54BE6">
          <v:shape id="_x0000_i1073" type="#_x0000_t75" style="width:26.6pt;height:31pt" o:ole="">
            <v:imagedata r:id="rId100" o:title=""/>
          </v:shape>
          <o:OLEObject Type="Embed" ProgID="Equation.3" ShapeID="_x0000_i1073" DrawAspect="Content" ObjectID="_1538916527" r:id="rId102"/>
        </w:object>
      </w:r>
      <w:r w:rsidR="008F1F10">
        <w:br/>
      </w:r>
      <w:r w:rsidRPr="001674B3">
        <w:t xml:space="preserve"> -4</w:t>
      </w:r>
      <w:r w:rsidRPr="00E10A8B">
        <w:rPr>
          <w:rStyle w:val="Cmathsexpressions"/>
        </w:rPr>
        <w:t>x</w:t>
      </w:r>
      <w:r w:rsidRPr="001674B3">
        <w:t xml:space="preserve"> +4  = 1 </w:t>
      </w:r>
      <w:r w:rsidR="008F1F10">
        <w:br/>
      </w:r>
      <w:r w:rsidRPr="001674B3">
        <w:t xml:space="preserve"> -4</w:t>
      </w:r>
      <w:r w:rsidRPr="00E10A8B">
        <w:rPr>
          <w:rStyle w:val="Cmathsexpressions"/>
        </w:rPr>
        <w:t xml:space="preserve">x </w:t>
      </w:r>
      <w:r w:rsidRPr="001674B3">
        <w:t>= -3</w:t>
      </w:r>
      <w:r w:rsidR="008F1F10">
        <w:br/>
      </w:r>
      <w:r w:rsidRPr="00E10A8B">
        <w:rPr>
          <w:rStyle w:val="Cmathsexpressions"/>
        </w:rPr>
        <w:t xml:space="preserve">x </w:t>
      </w:r>
      <w:r w:rsidRPr="001674B3">
        <w:t xml:space="preserve">= </w:t>
      </w:r>
      <w:r w:rsidRPr="001674B3">
        <w:rPr>
          <w:position w:val="-24"/>
        </w:rPr>
        <w:object w:dxaOrig="240" w:dyaOrig="620" w14:anchorId="4ECD98C9">
          <v:shape id="_x0000_i1074" type="#_x0000_t75" style="width:12.2pt;height:31pt" o:ole="">
            <v:imagedata r:id="rId103" o:title=""/>
          </v:shape>
          <o:OLEObject Type="Embed" ProgID="Equation.3" ShapeID="_x0000_i1074" DrawAspect="Content" ObjectID="_1538916528" r:id="rId104"/>
        </w:object>
      </w:r>
      <w:r w:rsidR="008F1F10">
        <w:br/>
      </w:r>
      <w:r w:rsidRPr="001674B3">
        <w:t xml:space="preserve">Therefore the </w:t>
      </w:r>
      <w:r w:rsidRPr="00E10A8B">
        <w:rPr>
          <w:rStyle w:val="Cmathsexpressions"/>
        </w:rPr>
        <w:t>x</w:t>
      </w:r>
      <w:r w:rsidRPr="001674B3">
        <w:t>-intercept is (</w:t>
      </w:r>
      <w:r w:rsidRPr="001674B3">
        <w:rPr>
          <w:position w:val="-24"/>
        </w:rPr>
        <w:object w:dxaOrig="240" w:dyaOrig="620" w14:anchorId="406B35E1">
          <v:shape id="_x0000_i1075" type="#_x0000_t75" style="width:12.2pt;height:31pt" o:ole="">
            <v:imagedata r:id="rId103" o:title=""/>
          </v:shape>
          <o:OLEObject Type="Embed" ProgID="Equation.3" ShapeID="_x0000_i1075" DrawAspect="Content" ObjectID="_1538916529" r:id="rId105"/>
        </w:object>
      </w:r>
      <w:r w:rsidRPr="001674B3">
        <w:t>, 0).</w:t>
      </w:r>
    </w:p>
    <w:p w14:paraId="3CF16A94" w14:textId="107AF34B" w:rsidR="00E60B7E" w:rsidRDefault="00E60B7E" w:rsidP="00E60B7E">
      <w:pPr>
        <w:pStyle w:val="Pquestionheadingsx"/>
      </w:pPr>
      <w:r>
        <w:t>Question 22</w:t>
      </w:r>
      <w:r>
        <w:tab/>
      </w:r>
      <w:r>
        <w:rPr>
          <w:rStyle w:val="Cmarkslabel"/>
        </w:rPr>
        <w:t>10 marks</w:t>
      </w:r>
      <w:r w:rsidR="00C172D3">
        <w:tab/>
        <w:t>[12.6</w:t>
      </w:r>
      <w:r>
        <w:t>]</w:t>
      </w:r>
      <w:r w:rsidR="005D66DB">
        <w:t xml:space="preserve"> </w:t>
      </w:r>
      <w:r w:rsidR="005D66DB">
        <w:rPr>
          <w:highlight w:val="lightGray"/>
        </w:rPr>
        <w:t>[10A]</w:t>
      </w:r>
    </w:p>
    <w:p w14:paraId="06F11D46" w14:textId="77777777" w:rsidR="005D66DB" w:rsidRDefault="00F44878" w:rsidP="008E023C">
      <w:pPr>
        <w:pStyle w:val="Pquestiontextpartsa"/>
      </w:pPr>
      <w:r w:rsidRPr="008E023C">
        <w:rPr>
          <w:rStyle w:val="Cquestionpartlabelbold"/>
        </w:rPr>
        <w:t>(a)</w:t>
      </w:r>
      <w:r w:rsidRPr="008E023C">
        <w:rPr>
          <w:rStyle w:val="Cquestionpartlabelbold"/>
        </w:rPr>
        <w:tab/>
      </w:r>
      <w:r w:rsidRPr="00623F43">
        <w:rPr>
          <w:position w:val="-12"/>
        </w:rPr>
        <w:object w:dxaOrig="520" w:dyaOrig="360" w14:anchorId="6BFED0ED">
          <v:shape id="_x0000_i1076" type="#_x0000_t75" style="width:26.6pt;height:18.85pt" o:ole="">
            <v:imagedata r:id="rId73" o:title=""/>
          </v:shape>
          <o:OLEObject Type="Embed" ProgID="Equation.3" ShapeID="_x0000_i1076" DrawAspect="Content" ObjectID="_1538916530" r:id="rId106"/>
        </w:object>
      </w:r>
      <w:r w:rsidR="002057A9">
        <w:t>(</w:t>
      </w:r>
      <w:r w:rsidRPr="00881F5B">
        <w:t>32</w:t>
      </w:r>
      <w:r w:rsidR="002057A9">
        <w:t>)</w:t>
      </w:r>
      <w:r w:rsidRPr="00881F5B">
        <w:t xml:space="preserve"> = </w:t>
      </w:r>
      <w:r w:rsidRPr="00623F43">
        <w:rPr>
          <w:position w:val="-12"/>
        </w:rPr>
        <w:object w:dxaOrig="520" w:dyaOrig="360" w14:anchorId="29A20C49">
          <v:shape id="_x0000_i1077" type="#_x0000_t75" style="width:26.6pt;height:18.85pt" o:ole="">
            <v:imagedata r:id="rId73" o:title=""/>
          </v:shape>
          <o:OLEObject Type="Embed" ProgID="Equation.3" ShapeID="_x0000_i1077" DrawAspect="Content" ObjectID="_1538916531" r:id="rId107"/>
        </w:object>
      </w:r>
      <w:r w:rsidR="002057A9">
        <w:t>(</w:t>
      </w:r>
      <w:r w:rsidRPr="00881F5B">
        <w:t>2</w:t>
      </w:r>
      <w:r w:rsidRPr="008E023C">
        <w:rPr>
          <w:rStyle w:val="Csuperscript"/>
        </w:rPr>
        <w:t>5</w:t>
      </w:r>
      <w:r w:rsidR="002057A9">
        <w:t>)</w:t>
      </w:r>
      <w:r w:rsidR="008F1F10">
        <w:rPr>
          <w:rStyle w:val="Csuperscript"/>
        </w:rPr>
        <w:br/>
      </w:r>
      <w:r w:rsidRPr="00881F5B">
        <w:t xml:space="preserve">= 5 </w:t>
      </w:r>
      <w:r w:rsidRPr="00623F43">
        <w:rPr>
          <w:position w:val="-12"/>
        </w:rPr>
        <w:object w:dxaOrig="520" w:dyaOrig="360" w14:anchorId="48BE0D7B">
          <v:shape id="_x0000_i1078" type="#_x0000_t75" style="width:26.6pt;height:18.85pt" o:ole="">
            <v:imagedata r:id="rId73" o:title=""/>
          </v:shape>
          <o:OLEObject Type="Embed" ProgID="Equation.3" ShapeID="_x0000_i1078" DrawAspect="Content" ObjectID="_1538916532" r:id="rId108"/>
        </w:object>
      </w:r>
      <w:r w:rsidR="002057A9">
        <w:t>(</w:t>
      </w:r>
      <w:r w:rsidRPr="00881F5B">
        <w:t>2</w:t>
      </w:r>
      <w:r w:rsidR="002057A9">
        <w:t>)</w:t>
      </w:r>
      <w:r w:rsidR="008F1F10">
        <w:br/>
      </w:r>
      <w:r>
        <w:t>≈</w:t>
      </w:r>
      <w:r w:rsidR="002057A9">
        <w:t xml:space="preserve"> 5 × 0.3010</w:t>
      </w:r>
      <w:r w:rsidR="008F1F10">
        <w:br/>
      </w:r>
      <w:r w:rsidRPr="00881F5B">
        <w:t>= 1.5050</w:t>
      </w:r>
    </w:p>
    <w:p w14:paraId="2E251DF6" w14:textId="6AFCC3CB" w:rsidR="00F44878" w:rsidRDefault="00F44878" w:rsidP="008E023C">
      <w:pPr>
        <w:pStyle w:val="Pquestiontextpartsa"/>
      </w:pPr>
      <w:r w:rsidRPr="008E023C">
        <w:rPr>
          <w:rStyle w:val="Cquestionpartlabelbold"/>
        </w:rPr>
        <w:t>(b)</w:t>
      </w:r>
      <w:r w:rsidRPr="00881F5B">
        <w:tab/>
      </w:r>
      <w:r w:rsidRPr="00623F43">
        <w:rPr>
          <w:position w:val="-12"/>
        </w:rPr>
        <w:object w:dxaOrig="520" w:dyaOrig="360" w14:anchorId="3E181408">
          <v:shape id="_x0000_i1079" type="#_x0000_t75" style="width:26.6pt;height:18.85pt" o:ole="">
            <v:imagedata r:id="rId73" o:title=""/>
          </v:shape>
          <o:OLEObject Type="Embed" ProgID="Equation.3" ShapeID="_x0000_i1079" DrawAspect="Content" ObjectID="_1538916533" r:id="rId109"/>
        </w:object>
      </w:r>
      <w:r w:rsidR="002057A9">
        <w:t>(</w:t>
      </w:r>
      <w:r w:rsidRPr="00881F5B">
        <w:t>15</w:t>
      </w:r>
      <w:r w:rsidR="002057A9">
        <w:t>)</w:t>
      </w:r>
      <w:r w:rsidRPr="00881F5B">
        <w:t xml:space="preserve"> = </w:t>
      </w:r>
      <w:r w:rsidRPr="00623F43">
        <w:rPr>
          <w:position w:val="-12"/>
        </w:rPr>
        <w:object w:dxaOrig="520" w:dyaOrig="360" w14:anchorId="3CC54369">
          <v:shape id="_x0000_i1080" type="#_x0000_t75" style="width:26.6pt;height:18.85pt" o:ole="">
            <v:imagedata r:id="rId73" o:title=""/>
          </v:shape>
          <o:OLEObject Type="Embed" ProgID="Equation.3" ShapeID="_x0000_i1080" DrawAspect="Content" ObjectID="_1538916534" r:id="rId110"/>
        </w:object>
      </w:r>
      <w:r w:rsidR="002057A9">
        <w:t>(</w:t>
      </w:r>
      <w:r w:rsidRPr="00881F5B">
        <w:t>5</w:t>
      </w:r>
      <w:r w:rsidR="002057A9">
        <w:t>)</w:t>
      </w:r>
      <w:r w:rsidRPr="00881F5B">
        <w:t xml:space="preserve"> + </w:t>
      </w:r>
      <w:r w:rsidRPr="00623F43">
        <w:rPr>
          <w:position w:val="-12"/>
        </w:rPr>
        <w:object w:dxaOrig="520" w:dyaOrig="360" w14:anchorId="76B7D813">
          <v:shape id="_x0000_i1081" type="#_x0000_t75" style="width:26.6pt;height:18.85pt" o:ole="">
            <v:imagedata r:id="rId73" o:title=""/>
          </v:shape>
          <o:OLEObject Type="Embed" ProgID="Equation.3" ShapeID="_x0000_i1081" DrawAspect="Content" ObjectID="_1538916535" r:id="rId111"/>
        </w:object>
      </w:r>
      <w:r w:rsidR="002057A9">
        <w:t>(3)</w:t>
      </w:r>
      <w:r w:rsidR="008F1F10">
        <w:br/>
      </w:r>
      <w:r>
        <w:t>≈</w:t>
      </w:r>
      <w:r w:rsidRPr="00881F5B">
        <w:t xml:space="preserve"> 0.6990 + 0.4771</w:t>
      </w:r>
      <w:r w:rsidR="008F1F10">
        <w:br/>
      </w:r>
      <w:r w:rsidRPr="00881F5B">
        <w:t xml:space="preserve">= 1.1761 </w:t>
      </w:r>
    </w:p>
    <w:p w14:paraId="77C97E7A" w14:textId="5E4F0E52" w:rsidR="00F44878" w:rsidRDefault="00815276" w:rsidP="008E023C">
      <w:pPr>
        <w:pStyle w:val="Pquestiontextpartsa"/>
      </w:pPr>
      <w:r w:rsidRPr="008E023C">
        <w:rPr>
          <w:rStyle w:val="Cquestionpartlabelbold"/>
        </w:rPr>
        <w:t xml:space="preserve"> </w:t>
      </w:r>
      <w:r w:rsidR="00F44878" w:rsidRPr="008E023C">
        <w:rPr>
          <w:rStyle w:val="Cquestionpartlabelbold"/>
        </w:rPr>
        <w:t>(c)</w:t>
      </w:r>
      <w:r w:rsidR="00F44878" w:rsidRPr="00881F5B">
        <w:tab/>
      </w:r>
      <w:r w:rsidR="00F44878" w:rsidRPr="002D3ECE">
        <w:rPr>
          <w:position w:val="-28"/>
        </w:rPr>
        <w:object w:dxaOrig="999" w:dyaOrig="680" w14:anchorId="05E9554E">
          <v:shape id="_x0000_i1082" type="#_x0000_t75" style="width:49.85pt;height:35.45pt" o:ole="">
            <v:imagedata r:id="rId112" o:title=""/>
          </v:shape>
          <o:OLEObject Type="Embed" ProgID="Equation.DSMT4" ShapeID="_x0000_i1082" DrawAspect="Content" ObjectID="_1538916536" r:id="rId113"/>
        </w:object>
      </w:r>
      <w:r w:rsidR="00F44878" w:rsidRPr="00881F5B">
        <w:t xml:space="preserve"> = </w:t>
      </w:r>
      <w:r w:rsidR="00F44878" w:rsidRPr="00623F43">
        <w:rPr>
          <w:position w:val="-12"/>
        </w:rPr>
        <w:object w:dxaOrig="520" w:dyaOrig="360" w14:anchorId="637A4350">
          <v:shape id="_x0000_i1083" type="#_x0000_t75" style="width:26.6pt;height:18.85pt" o:ole="">
            <v:imagedata r:id="rId73" o:title=""/>
          </v:shape>
          <o:OLEObject Type="Embed" ProgID="Equation.3" ShapeID="_x0000_i1083" DrawAspect="Content" ObjectID="_1538916537" r:id="rId114"/>
        </w:object>
      </w:r>
      <w:r w:rsidR="002057A9">
        <w:t>(</w:t>
      </w:r>
      <w:r w:rsidR="00F44878" w:rsidRPr="00881F5B">
        <w:t>5</w:t>
      </w:r>
      <w:r w:rsidR="002057A9">
        <w:t>)</w:t>
      </w:r>
      <w:r w:rsidR="00F44878" w:rsidRPr="00881F5B">
        <w:t xml:space="preserve"> − </w:t>
      </w:r>
      <w:r w:rsidR="00F44878" w:rsidRPr="00623F43">
        <w:rPr>
          <w:position w:val="-12"/>
        </w:rPr>
        <w:object w:dxaOrig="520" w:dyaOrig="360" w14:anchorId="647533D2">
          <v:shape id="_x0000_i1084" type="#_x0000_t75" style="width:26.6pt;height:18.85pt" o:ole="">
            <v:imagedata r:id="rId73" o:title=""/>
          </v:shape>
          <o:OLEObject Type="Embed" ProgID="Equation.3" ShapeID="_x0000_i1084" DrawAspect="Content" ObjectID="_1538916538" r:id="rId115"/>
        </w:object>
      </w:r>
      <w:r w:rsidR="002057A9">
        <w:t>(3)</w:t>
      </w:r>
      <w:r w:rsidR="008F1F10">
        <w:br/>
      </w:r>
      <w:r w:rsidR="00F44878">
        <w:t>≈</w:t>
      </w:r>
      <w:r w:rsidR="00F44878" w:rsidRPr="00881F5B">
        <w:t xml:space="preserve"> 0.6990 − 0.4771</w:t>
      </w:r>
      <w:r w:rsidR="008F1F10">
        <w:br/>
      </w:r>
      <w:r w:rsidR="00F44878" w:rsidRPr="00881F5B">
        <w:t>= 0.2219</w:t>
      </w:r>
    </w:p>
    <w:p w14:paraId="3D6597E9" w14:textId="19E54339" w:rsidR="00F44878" w:rsidRDefault="00815276" w:rsidP="008E023C">
      <w:pPr>
        <w:pStyle w:val="Pquestiontextpartsa"/>
      </w:pPr>
      <w:r w:rsidRPr="008E023C">
        <w:rPr>
          <w:rStyle w:val="Cquestionpartlabelbold"/>
        </w:rPr>
        <w:t xml:space="preserve"> </w:t>
      </w:r>
      <w:r w:rsidR="00F44878" w:rsidRPr="008E023C">
        <w:rPr>
          <w:rStyle w:val="Cquestionpartlabelbold"/>
        </w:rPr>
        <w:t>(d)</w:t>
      </w:r>
      <w:r w:rsidR="00F44878" w:rsidRPr="00881F5B">
        <w:tab/>
      </w:r>
      <w:r w:rsidR="00F44878" w:rsidRPr="00623F43">
        <w:rPr>
          <w:position w:val="-12"/>
        </w:rPr>
        <w:object w:dxaOrig="520" w:dyaOrig="360" w14:anchorId="7F51DE5F">
          <v:shape id="_x0000_i1085" type="#_x0000_t75" style="width:26.6pt;height:18.85pt" o:ole="">
            <v:imagedata r:id="rId73" o:title=""/>
          </v:shape>
          <o:OLEObject Type="Embed" ProgID="Equation.3" ShapeID="_x0000_i1085" DrawAspect="Content" ObjectID="_1538916539" r:id="rId116"/>
        </w:object>
      </w:r>
      <w:r w:rsidR="002057A9">
        <w:t>(</w:t>
      </w:r>
      <w:r w:rsidR="00F44878" w:rsidRPr="00881F5B">
        <w:t>20</w:t>
      </w:r>
      <w:r w:rsidR="002057A9">
        <w:t>)</w:t>
      </w:r>
      <w:r w:rsidR="00F44878" w:rsidRPr="00885642">
        <w:t xml:space="preserve"> = </w:t>
      </w:r>
      <w:r w:rsidR="00F44878" w:rsidRPr="00623F43">
        <w:rPr>
          <w:position w:val="-12"/>
        </w:rPr>
        <w:object w:dxaOrig="520" w:dyaOrig="360" w14:anchorId="02CCCF9D">
          <v:shape id="_x0000_i1086" type="#_x0000_t75" style="width:26.6pt;height:18.85pt" o:ole="">
            <v:imagedata r:id="rId73" o:title=""/>
          </v:shape>
          <o:OLEObject Type="Embed" ProgID="Equation.3" ShapeID="_x0000_i1086" DrawAspect="Content" ObjectID="_1538916540" r:id="rId117"/>
        </w:object>
      </w:r>
      <w:r w:rsidR="00F44878" w:rsidRPr="00881F5B">
        <w:t>(5 × 2</w:t>
      </w:r>
      <w:r w:rsidR="00F44878" w:rsidRPr="008E023C">
        <w:rPr>
          <w:rStyle w:val="Csuperscript"/>
        </w:rPr>
        <w:t>2</w:t>
      </w:r>
      <w:r w:rsidR="00F44878" w:rsidRPr="00881F5B">
        <w:t>)</w:t>
      </w:r>
      <w:r w:rsidR="008F1F10">
        <w:br/>
      </w:r>
      <w:r w:rsidR="00F44878" w:rsidRPr="00881F5B">
        <w:t xml:space="preserve">= </w:t>
      </w:r>
      <w:r w:rsidR="00F44878" w:rsidRPr="00623F43">
        <w:rPr>
          <w:position w:val="-12"/>
        </w:rPr>
        <w:object w:dxaOrig="520" w:dyaOrig="360" w14:anchorId="06455922">
          <v:shape id="_x0000_i1087" type="#_x0000_t75" style="width:26.6pt;height:18.85pt" o:ole="">
            <v:imagedata r:id="rId73" o:title=""/>
          </v:shape>
          <o:OLEObject Type="Embed" ProgID="Equation.3" ShapeID="_x0000_i1087" DrawAspect="Content" ObjectID="_1538916541" r:id="rId118"/>
        </w:object>
      </w:r>
      <w:r w:rsidR="002057A9">
        <w:t>(</w:t>
      </w:r>
      <w:r w:rsidR="00F44878" w:rsidRPr="00881F5B">
        <w:t>5</w:t>
      </w:r>
      <w:r w:rsidR="002057A9">
        <w:t>)</w:t>
      </w:r>
      <w:r w:rsidR="00F44878" w:rsidRPr="00881F5B">
        <w:t xml:space="preserve"> + </w:t>
      </w:r>
      <w:r w:rsidR="00F44878">
        <w:t>2</w:t>
      </w:r>
      <w:r w:rsidR="00F44878" w:rsidRPr="00623F43">
        <w:rPr>
          <w:position w:val="-12"/>
        </w:rPr>
        <w:object w:dxaOrig="520" w:dyaOrig="360" w14:anchorId="2D792F71">
          <v:shape id="_x0000_i1088" type="#_x0000_t75" style="width:26.6pt;height:18.85pt" o:ole="">
            <v:imagedata r:id="rId73" o:title=""/>
          </v:shape>
          <o:OLEObject Type="Embed" ProgID="Equation.3" ShapeID="_x0000_i1088" DrawAspect="Content" ObjectID="_1538916542" r:id="rId119"/>
        </w:object>
      </w:r>
      <w:r w:rsidR="002057A9">
        <w:t>(</w:t>
      </w:r>
      <w:r w:rsidR="00F44878" w:rsidRPr="00881F5B">
        <w:t>2</w:t>
      </w:r>
      <w:r w:rsidR="002057A9">
        <w:t>)</w:t>
      </w:r>
      <w:r w:rsidR="008F1F10">
        <w:rPr>
          <w:strike/>
          <w:vertAlign w:val="superscript"/>
        </w:rPr>
        <w:br/>
      </w:r>
      <w:r w:rsidR="00F44878">
        <w:t>≈</w:t>
      </w:r>
      <w:r w:rsidR="00F44878" w:rsidRPr="00881F5B">
        <w:t xml:space="preserve"> 0.6990 + 0.6020</w:t>
      </w:r>
      <w:r w:rsidR="008F1F10">
        <w:br/>
      </w:r>
      <w:r w:rsidR="00F44878" w:rsidRPr="00881F5B">
        <w:t>= 1.301</w:t>
      </w:r>
      <w:r w:rsidR="00F44878">
        <w:t>0</w:t>
      </w:r>
    </w:p>
    <w:p w14:paraId="6DE42F92" w14:textId="32CF7474" w:rsidR="00F44878" w:rsidRDefault="00815276" w:rsidP="008E023C">
      <w:pPr>
        <w:pStyle w:val="Pquestiontextpartsa"/>
      </w:pPr>
      <w:r w:rsidRPr="008E023C">
        <w:rPr>
          <w:rStyle w:val="Cquestionpartlabelbold"/>
        </w:rPr>
        <w:t xml:space="preserve"> </w:t>
      </w:r>
      <w:r w:rsidR="00F44878" w:rsidRPr="008E023C">
        <w:rPr>
          <w:rStyle w:val="Cquestionpartlabelbold"/>
        </w:rPr>
        <w:t>(e)</w:t>
      </w:r>
      <w:r w:rsidR="00F44878" w:rsidRPr="00881F5B">
        <w:tab/>
      </w:r>
      <w:r w:rsidR="00F44878" w:rsidRPr="00623F43">
        <w:rPr>
          <w:position w:val="-12"/>
        </w:rPr>
        <w:object w:dxaOrig="520" w:dyaOrig="360" w14:anchorId="1D1DD477">
          <v:shape id="_x0000_i1089" type="#_x0000_t75" style="width:26.6pt;height:18.85pt" o:ole="">
            <v:imagedata r:id="rId73" o:title=""/>
          </v:shape>
          <o:OLEObject Type="Embed" ProgID="Equation.3" ShapeID="_x0000_i1089" DrawAspect="Content" ObjectID="_1538916543" r:id="rId120"/>
        </w:object>
      </w:r>
      <w:r w:rsidR="002057A9">
        <w:t>(</w:t>
      </w:r>
      <w:r w:rsidR="00F44878" w:rsidRPr="00881F5B">
        <w:t>22.5</w:t>
      </w:r>
      <w:r w:rsidR="002057A9">
        <w:t>)</w:t>
      </w:r>
      <w:r>
        <w:br/>
      </w:r>
      <w:r w:rsidR="00F44878" w:rsidRPr="00881F5B">
        <w:t xml:space="preserve">= </w:t>
      </w:r>
      <w:r w:rsidR="00F44878" w:rsidRPr="00623F43">
        <w:rPr>
          <w:position w:val="-12"/>
        </w:rPr>
        <w:object w:dxaOrig="520" w:dyaOrig="360" w14:anchorId="1C6C9C55">
          <v:shape id="_x0000_i1090" type="#_x0000_t75" style="width:26.6pt;height:18.85pt" o:ole="">
            <v:imagedata r:id="rId73" o:title=""/>
          </v:shape>
          <o:OLEObject Type="Embed" ProgID="Equation.3" ShapeID="_x0000_i1090" DrawAspect="Content" ObjectID="_1538916544" r:id="rId121"/>
        </w:object>
      </w:r>
      <w:r w:rsidR="00F44878" w:rsidRPr="00881F5B">
        <w:t xml:space="preserve"> (</w:t>
      </w:r>
      <w:r w:rsidR="00F44878" w:rsidRPr="00885642">
        <w:rPr>
          <w:position w:val="-22"/>
        </w:rPr>
        <w:object w:dxaOrig="340" w:dyaOrig="580" w14:anchorId="0DB62277">
          <v:shape id="_x0000_i1091" type="#_x0000_t75" style="width:17.7pt;height:27.7pt" o:ole="">
            <v:imagedata r:id="rId122" o:title=""/>
          </v:shape>
          <o:OLEObject Type="Embed" ProgID="Equation.3" ShapeID="_x0000_i1091" DrawAspect="Content" ObjectID="_1538916545" r:id="rId123"/>
        </w:object>
      </w:r>
      <w:r w:rsidR="00F44878" w:rsidRPr="00881F5B">
        <w:t>)</w:t>
      </w:r>
      <w:r w:rsidR="008F1F10">
        <w:br/>
      </w:r>
      <w:r w:rsidR="00F44878" w:rsidRPr="00881F5B">
        <w:t xml:space="preserve">= </w:t>
      </w:r>
      <w:r w:rsidR="00F44878" w:rsidRPr="00623F43">
        <w:rPr>
          <w:position w:val="-12"/>
        </w:rPr>
        <w:object w:dxaOrig="520" w:dyaOrig="360" w14:anchorId="1F54E631">
          <v:shape id="_x0000_i1092" type="#_x0000_t75" style="width:26.6pt;height:18.85pt" o:ole="">
            <v:imagedata r:id="rId73" o:title=""/>
          </v:shape>
          <o:OLEObject Type="Embed" ProgID="Equation.3" ShapeID="_x0000_i1092" DrawAspect="Content" ObjectID="_1538916546" r:id="rId124"/>
        </w:object>
      </w:r>
      <w:r w:rsidR="00F44878" w:rsidRPr="00881F5B">
        <w:t xml:space="preserve"> (</w:t>
      </w:r>
      <w:r w:rsidR="00F44878" w:rsidRPr="00885642">
        <w:rPr>
          <w:position w:val="-22"/>
        </w:rPr>
        <w:object w:dxaOrig="540" w:dyaOrig="580" w14:anchorId="170FB56A">
          <v:shape id="_x0000_i1093" type="#_x0000_t75" style="width:27.7pt;height:27.7pt" o:ole="">
            <v:imagedata r:id="rId125" o:title=""/>
          </v:shape>
          <o:OLEObject Type="Embed" ProgID="Equation.3" ShapeID="_x0000_i1093" DrawAspect="Content" ObjectID="_1538916547" r:id="rId126"/>
        </w:object>
      </w:r>
      <w:r w:rsidR="00F44878" w:rsidRPr="00881F5B">
        <w:t>)</w:t>
      </w:r>
      <w:r w:rsidR="008F1F10">
        <w:br/>
      </w:r>
      <w:r w:rsidR="00F44878" w:rsidRPr="00881F5B">
        <w:t xml:space="preserve">= </w:t>
      </w:r>
      <w:r w:rsidR="00F44878" w:rsidRPr="00623F43">
        <w:rPr>
          <w:position w:val="-12"/>
        </w:rPr>
        <w:object w:dxaOrig="520" w:dyaOrig="360" w14:anchorId="50AF69E7">
          <v:shape id="_x0000_i1094" type="#_x0000_t75" style="width:26.6pt;height:18.85pt" o:ole="">
            <v:imagedata r:id="rId73" o:title=""/>
          </v:shape>
          <o:OLEObject Type="Embed" ProgID="Equation.3" ShapeID="_x0000_i1094" DrawAspect="Content" ObjectID="_1538916548" r:id="rId127"/>
        </w:object>
      </w:r>
      <w:r w:rsidR="00F44878" w:rsidRPr="00881F5B">
        <w:t xml:space="preserve"> (</w:t>
      </w:r>
      <w:r w:rsidR="00F44878" w:rsidRPr="00885642">
        <w:rPr>
          <w:position w:val="-22"/>
        </w:rPr>
        <w:object w:dxaOrig="640" w:dyaOrig="620" w14:anchorId="747EA290">
          <v:shape id="_x0000_i1095" type="#_x0000_t75" style="width:31pt;height:31pt" o:ole="">
            <v:imagedata r:id="rId128" o:title=""/>
          </v:shape>
          <o:OLEObject Type="Embed" ProgID="Equation.3" ShapeID="_x0000_i1095" DrawAspect="Content" ObjectID="_1538916549" r:id="rId129"/>
        </w:object>
      </w:r>
      <w:r w:rsidR="00F44878" w:rsidRPr="00881F5B">
        <w:t>)</w:t>
      </w:r>
      <w:r w:rsidR="008F1F10">
        <w:br/>
      </w:r>
      <w:r w:rsidR="00F44878" w:rsidRPr="00881F5B">
        <w:t xml:space="preserve">= </w:t>
      </w:r>
      <w:r w:rsidR="00F44878" w:rsidRPr="00623F43">
        <w:rPr>
          <w:position w:val="-12"/>
        </w:rPr>
        <w:object w:dxaOrig="520" w:dyaOrig="360" w14:anchorId="392F562A">
          <v:shape id="_x0000_i1096" type="#_x0000_t75" style="width:26.6pt;height:18.85pt" o:ole="">
            <v:imagedata r:id="rId73" o:title=""/>
          </v:shape>
          <o:OLEObject Type="Embed" ProgID="Equation.3" ShapeID="_x0000_i1096" DrawAspect="Content" ObjectID="_1538916550" r:id="rId130"/>
        </w:object>
      </w:r>
      <w:r w:rsidR="00E1017B">
        <w:t>(</w:t>
      </w:r>
      <w:r w:rsidR="00F44878" w:rsidRPr="00881F5B">
        <w:t>5</w:t>
      </w:r>
      <w:r w:rsidR="00E1017B">
        <w:t>)</w:t>
      </w:r>
      <w:r w:rsidR="00F44878" w:rsidRPr="00881F5B">
        <w:t xml:space="preserve"> + 2</w:t>
      </w:r>
      <w:r w:rsidR="00F44878" w:rsidRPr="00623F43">
        <w:rPr>
          <w:position w:val="-12"/>
        </w:rPr>
        <w:object w:dxaOrig="520" w:dyaOrig="360" w14:anchorId="680959CE">
          <v:shape id="_x0000_i1097" type="#_x0000_t75" style="width:26.6pt;height:18.85pt" o:ole="">
            <v:imagedata r:id="rId73" o:title=""/>
          </v:shape>
          <o:OLEObject Type="Embed" ProgID="Equation.3" ShapeID="_x0000_i1097" DrawAspect="Content" ObjectID="_1538916551" r:id="rId131"/>
        </w:object>
      </w:r>
      <w:r w:rsidR="00E1017B">
        <w:t xml:space="preserve">(3) </w:t>
      </w:r>
      <w:r w:rsidR="00F44878" w:rsidRPr="00881F5B">
        <w:t xml:space="preserve">− </w:t>
      </w:r>
      <w:r w:rsidR="00F44878" w:rsidRPr="00623F43">
        <w:rPr>
          <w:position w:val="-12"/>
        </w:rPr>
        <w:object w:dxaOrig="520" w:dyaOrig="360" w14:anchorId="49C717CA">
          <v:shape id="_x0000_i1098" type="#_x0000_t75" style="width:26.6pt;height:18.85pt" o:ole="">
            <v:imagedata r:id="rId73" o:title=""/>
          </v:shape>
          <o:OLEObject Type="Embed" ProgID="Equation.3" ShapeID="_x0000_i1098" DrawAspect="Content" ObjectID="_1538916552" r:id="rId132"/>
        </w:object>
      </w:r>
      <w:r w:rsidR="00E1017B">
        <w:t>(</w:t>
      </w:r>
      <w:r w:rsidR="00F44878" w:rsidRPr="00881F5B">
        <w:t>2</w:t>
      </w:r>
      <w:r w:rsidR="00E1017B">
        <w:t>)</w:t>
      </w:r>
      <w:r w:rsidR="008F1F10">
        <w:br/>
      </w:r>
      <w:r w:rsidR="00F44878">
        <w:t>≈ 0.6990 + 2 × 0.4771 – 0.3010</w:t>
      </w:r>
      <w:r w:rsidR="008F1F10">
        <w:br/>
      </w:r>
      <w:r w:rsidR="00F44878" w:rsidRPr="00881F5B">
        <w:t>= 1.3522</w:t>
      </w:r>
    </w:p>
    <w:p w14:paraId="7DF039E1" w14:textId="77777777" w:rsidR="005D66DB" w:rsidRPr="000A1016" w:rsidRDefault="005D66DB" w:rsidP="008E023C">
      <w:pPr>
        <w:pStyle w:val="Pquestiontextpartsa"/>
      </w:pPr>
    </w:p>
    <w:p w14:paraId="6601EDF2" w14:textId="42ADEC94" w:rsidR="00283048" w:rsidRPr="00AB74E9" w:rsidRDefault="00283048" w:rsidP="00283048">
      <w:pPr>
        <w:pStyle w:val="Psectionresults"/>
      </w:pPr>
      <w:r w:rsidRPr="00AB74E9">
        <w:t>Extended answer total:</w:t>
      </w:r>
      <w:r w:rsidR="00720C11">
        <w:t xml:space="preserve">  </w:t>
      </w:r>
      <w:r w:rsidR="00E41F8D">
        <w:t>34</w:t>
      </w:r>
    </w:p>
    <w:p w14:paraId="73124B21" w14:textId="2559B1D9" w:rsidR="00283048" w:rsidRDefault="00E41F8D" w:rsidP="005D66DB">
      <w:pPr>
        <w:pStyle w:val="Psectionresults"/>
        <w:spacing w:before="240" w:after="0"/>
      </w:pPr>
      <w:r>
        <w:t>TOTAL test results: 75</w:t>
      </w:r>
    </w:p>
    <w:sectPr w:rsidR="00283048" w:rsidSect="00507FD3">
      <w:headerReference w:type="default" r:id="rId133"/>
      <w:footerReference w:type="default" r:id="rId134"/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15768F" w14:textId="77777777" w:rsidR="001474BF" w:rsidRDefault="001474BF">
      <w:r>
        <w:separator/>
      </w:r>
    </w:p>
  </w:endnote>
  <w:endnote w:type="continuationSeparator" w:id="0">
    <w:p w14:paraId="30D3170F" w14:textId="77777777" w:rsidR="001474BF" w:rsidRDefault="001474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E08D27" w14:textId="77777777" w:rsidR="00184A7E" w:rsidRPr="00C47054" w:rsidRDefault="00C47054" w:rsidP="00C4705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D66DB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CC2F8E" w14:textId="77777777" w:rsidR="001474BF" w:rsidRDefault="001474BF">
      <w:r>
        <w:separator/>
      </w:r>
    </w:p>
  </w:footnote>
  <w:footnote w:type="continuationSeparator" w:id="0">
    <w:p w14:paraId="5E0C54BA" w14:textId="77777777" w:rsidR="001474BF" w:rsidRDefault="001474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ECD14F" w14:textId="537E1F21" w:rsidR="00E10A8B" w:rsidRPr="00720C11" w:rsidRDefault="00720C11" w:rsidP="00720C11">
    <w:pPr>
      <w:pStyle w:val="Pheadertext"/>
    </w:pPr>
    <w:r>
      <w:t xml:space="preserve">Pearson Mathematics 10–10A   </w:t>
    </w:r>
    <w:r w:rsidRPr="00E4464E">
      <w:t>Non-linear relationships and logarithms</w:t>
    </w:r>
    <w:r>
      <w:t xml:space="preserve"> –– Test C</w:t>
    </w:r>
    <w:r w:rsidR="005D66DB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5DA3A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F34C86"/>
    <w:multiLevelType w:val="hybridMultilevel"/>
    <w:tmpl w:val="C88A0844"/>
    <w:lvl w:ilvl="0" w:tplc="5B5EB234">
      <w:start w:val="22"/>
      <w:numFmt w:val="decimal"/>
      <w:lvlText w:val="Question %1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305" w:hanging="360"/>
      </w:pPr>
    </w:lvl>
    <w:lvl w:ilvl="2" w:tplc="0C09001B" w:tentative="1">
      <w:start w:val="1"/>
      <w:numFmt w:val="lowerRoman"/>
      <w:lvlText w:val="%3."/>
      <w:lvlJc w:val="right"/>
      <w:pPr>
        <w:ind w:left="1025" w:hanging="180"/>
      </w:pPr>
    </w:lvl>
    <w:lvl w:ilvl="3" w:tplc="0C09000F" w:tentative="1">
      <w:start w:val="1"/>
      <w:numFmt w:val="decimal"/>
      <w:lvlText w:val="%4."/>
      <w:lvlJc w:val="left"/>
      <w:pPr>
        <w:ind w:left="1745" w:hanging="360"/>
      </w:pPr>
    </w:lvl>
    <w:lvl w:ilvl="4" w:tplc="0C090019" w:tentative="1">
      <w:start w:val="1"/>
      <w:numFmt w:val="lowerLetter"/>
      <w:lvlText w:val="%5."/>
      <w:lvlJc w:val="left"/>
      <w:pPr>
        <w:ind w:left="2465" w:hanging="360"/>
      </w:pPr>
    </w:lvl>
    <w:lvl w:ilvl="5" w:tplc="0C09001B" w:tentative="1">
      <w:start w:val="1"/>
      <w:numFmt w:val="lowerRoman"/>
      <w:lvlText w:val="%6."/>
      <w:lvlJc w:val="right"/>
      <w:pPr>
        <w:ind w:left="3185" w:hanging="180"/>
      </w:pPr>
    </w:lvl>
    <w:lvl w:ilvl="6" w:tplc="0C09000F" w:tentative="1">
      <w:start w:val="1"/>
      <w:numFmt w:val="decimal"/>
      <w:lvlText w:val="%7."/>
      <w:lvlJc w:val="left"/>
      <w:pPr>
        <w:ind w:left="3905" w:hanging="360"/>
      </w:pPr>
    </w:lvl>
    <w:lvl w:ilvl="7" w:tplc="0C090019" w:tentative="1">
      <w:start w:val="1"/>
      <w:numFmt w:val="lowerLetter"/>
      <w:lvlText w:val="%8."/>
      <w:lvlJc w:val="left"/>
      <w:pPr>
        <w:ind w:left="4625" w:hanging="360"/>
      </w:pPr>
    </w:lvl>
    <w:lvl w:ilvl="8" w:tplc="0C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2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896006"/>
    <w:multiLevelType w:val="hybridMultilevel"/>
    <w:tmpl w:val="D2267BFA"/>
    <w:lvl w:ilvl="0" w:tplc="39669A8A">
      <w:start w:val="1"/>
      <w:numFmt w:val="decimal"/>
      <w:lvlText w:val="Question %1"/>
      <w:lvlJc w:val="left"/>
      <w:pPr>
        <w:ind w:left="644" w:hanging="360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24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90019" w:tentative="1">
      <w:start w:val="1"/>
      <w:numFmt w:val="lowerLetter"/>
      <w:lvlText w:val="%2."/>
      <w:lvlJc w:val="left"/>
      <w:pPr>
        <w:ind w:left="873" w:hanging="360"/>
      </w:pPr>
    </w:lvl>
    <w:lvl w:ilvl="2" w:tplc="0C09001B" w:tentative="1">
      <w:start w:val="1"/>
      <w:numFmt w:val="lowerRoman"/>
      <w:lvlText w:val="%3."/>
      <w:lvlJc w:val="right"/>
      <w:pPr>
        <w:ind w:left="1593" w:hanging="180"/>
      </w:pPr>
    </w:lvl>
    <w:lvl w:ilvl="3" w:tplc="0C09000F" w:tentative="1">
      <w:start w:val="1"/>
      <w:numFmt w:val="decimal"/>
      <w:lvlText w:val="%4."/>
      <w:lvlJc w:val="left"/>
      <w:pPr>
        <w:ind w:left="2313" w:hanging="360"/>
      </w:pPr>
    </w:lvl>
    <w:lvl w:ilvl="4" w:tplc="0C090019" w:tentative="1">
      <w:start w:val="1"/>
      <w:numFmt w:val="lowerLetter"/>
      <w:lvlText w:val="%5."/>
      <w:lvlJc w:val="left"/>
      <w:pPr>
        <w:ind w:left="3033" w:hanging="360"/>
      </w:pPr>
    </w:lvl>
    <w:lvl w:ilvl="5" w:tplc="0C09001B" w:tentative="1">
      <w:start w:val="1"/>
      <w:numFmt w:val="lowerRoman"/>
      <w:lvlText w:val="%6."/>
      <w:lvlJc w:val="right"/>
      <w:pPr>
        <w:ind w:left="3753" w:hanging="180"/>
      </w:pPr>
    </w:lvl>
    <w:lvl w:ilvl="6" w:tplc="0C09000F" w:tentative="1">
      <w:start w:val="1"/>
      <w:numFmt w:val="decimal"/>
      <w:lvlText w:val="%7."/>
      <w:lvlJc w:val="left"/>
      <w:pPr>
        <w:ind w:left="4473" w:hanging="360"/>
      </w:pPr>
    </w:lvl>
    <w:lvl w:ilvl="7" w:tplc="0C090019" w:tentative="1">
      <w:start w:val="1"/>
      <w:numFmt w:val="lowerLetter"/>
      <w:lvlText w:val="%8."/>
      <w:lvlJc w:val="left"/>
      <w:pPr>
        <w:ind w:left="5193" w:hanging="360"/>
      </w:pPr>
    </w:lvl>
    <w:lvl w:ilvl="8" w:tplc="0C0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4C84"/>
    <w:rsid w:val="00010924"/>
    <w:rsid w:val="0001506B"/>
    <w:rsid w:val="0001556C"/>
    <w:rsid w:val="00017128"/>
    <w:rsid w:val="000320C4"/>
    <w:rsid w:val="00071CF0"/>
    <w:rsid w:val="000C037C"/>
    <w:rsid w:val="000F5E1B"/>
    <w:rsid w:val="001005A1"/>
    <w:rsid w:val="00112C6C"/>
    <w:rsid w:val="00117E18"/>
    <w:rsid w:val="001347F2"/>
    <w:rsid w:val="001474BF"/>
    <w:rsid w:val="00155B62"/>
    <w:rsid w:val="001674B3"/>
    <w:rsid w:val="00184A7E"/>
    <w:rsid w:val="001B0691"/>
    <w:rsid w:val="001B133F"/>
    <w:rsid w:val="002057A9"/>
    <w:rsid w:val="002153AC"/>
    <w:rsid w:val="00245F7C"/>
    <w:rsid w:val="00260A79"/>
    <w:rsid w:val="0028271D"/>
    <w:rsid w:val="00282BB1"/>
    <w:rsid w:val="00283048"/>
    <w:rsid w:val="00287444"/>
    <w:rsid w:val="002A2710"/>
    <w:rsid w:val="002D128A"/>
    <w:rsid w:val="002F7D96"/>
    <w:rsid w:val="00310144"/>
    <w:rsid w:val="003245C1"/>
    <w:rsid w:val="00372D68"/>
    <w:rsid w:val="00385B00"/>
    <w:rsid w:val="003E1A2D"/>
    <w:rsid w:val="003E6DDF"/>
    <w:rsid w:val="00414896"/>
    <w:rsid w:val="004202C6"/>
    <w:rsid w:val="00432CA9"/>
    <w:rsid w:val="00447105"/>
    <w:rsid w:val="004647AD"/>
    <w:rsid w:val="00477CCD"/>
    <w:rsid w:val="004C097B"/>
    <w:rsid w:val="004F12E4"/>
    <w:rsid w:val="00507FD3"/>
    <w:rsid w:val="00520B1A"/>
    <w:rsid w:val="0053681A"/>
    <w:rsid w:val="0055267F"/>
    <w:rsid w:val="00572F82"/>
    <w:rsid w:val="0057497B"/>
    <w:rsid w:val="005854B6"/>
    <w:rsid w:val="005B156C"/>
    <w:rsid w:val="005B768F"/>
    <w:rsid w:val="005C0F84"/>
    <w:rsid w:val="005D1365"/>
    <w:rsid w:val="005D66DB"/>
    <w:rsid w:val="006216C6"/>
    <w:rsid w:val="006278E1"/>
    <w:rsid w:val="006352B5"/>
    <w:rsid w:val="006515AD"/>
    <w:rsid w:val="00662C39"/>
    <w:rsid w:val="00671B95"/>
    <w:rsid w:val="00681478"/>
    <w:rsid w:val="006D18F0"/>
    <w:rsid w:val="00702B1B"/>
    <w:rsid w:val="00704608"/>
    <w:rsid w:val="00712613"/>
    <w:rsid w:val="00720C11"/>
    <w:rsid w:val="0077376D"/>
    <w:rsid w:val="0079006F"/>
    <w:rsid w:val="0079556C"/>
    <w:rsid w:val="007B5FEF"/>
    <w:rsid w:val="007C317C"/>
    <w:rsid w:val="007C33A8"/>
    <w:rsid w:val="007C3912"/>
    <w:rsid w:val="007C43C4"/>
    <w:rsid w:val="007C483B"/>
    <w:rsid w:val="007C5A4C"/>
    <w:rsid w:val="0080476C"/>
    <w:rsid w:val="00814E76"/>
    <w:rsid w:val="00815276"/>
    <w:rsid w:val="00821AAB"/>
    <w:rsid w:val="00841885"/>
    <w:rsid w:val="0086479C"/>
    <w:rsid w:val="00894E8F"/>
    <w:rsid w:val="008B31D6"/>
    <w:rsid w:val="008E023C"/>
    <w:rsid w:val="008F06F2"/>
    <w:rsid w:val="008F1F10"/>
    <w:rsid w:val="0091186D"/>
    <w:rsid w:val="00916424"/>
    <w:rsid w:val="00925ADC"/>
    <w:rsid w:val="00930A81"/>
    <w:rsid w:val="00931A03"/>
    <w:rsid w:val="009466ED"/>
    <w:rsid w:val="009A0C18"/>
    <w:rsid w:val="009E0813"/>
    <w:rsid w:val="009F1F7B"/>
    <w:rsid w:val="00A05158"/>
    <w:rsid w:val="00A21142"/>
    <w:rsid w:val="00A43C8F"/>
    <w:rsid w:val="00AB2A13"/>
    <w:rsid w:val="00AD4D6B"/>
    <w:rsid w:val="00AF3D76"/>
    <w:rsid w:val="00B15C40"/>
    <w:rsid w:val="00B211E4"/>
    <w:rsid w:val="00B21DC3"/>
    <w:rsid w:val="00B3588C"/>
    <w:rsid w:val="00B64652"/>
    <w:rsid w:val="00B64E8C"/>
    <w:rsid w:val="00B70B83"/>
    <w:rsid w:val="00B800FD"/>
    <w:rsid w:val="00BD1C13"/>
    <w:rsid w:val="00BE25EF"/>
    <w:rsid w:val="00C15ECF"/>
    <w:rsid w:val="00C172D3"/>
    <w:rsid w:val="00C458FD"/>
    <w:rsid w:val="00C47054"/>
    <w:rsid w:val="00C55308"/>
    <w:rsid w:val="00C668B7"/>
    <w:rsid w:val="00C72B96"/>
    <w:rsid w:val="00C8406F"/>
    <w:rsid w:val="00CB753E"/>
    <w:rsid w:val="00CD1392"/>
    <w:rsid w:val="00D03E1D"/>
    <w:rsid w:val="00D046E9"/>
    <w:rsid w:val="00D06D23"/>
    <w:rsid w:val="00D3406B"/>
    <w:rsid w:val="00D4473A"/>
    <w:rsid w:val="00D83307"/>
    <w:rsid w:val="00D91A56"/>
    <w:rsid w:val="00DC36FE"/>
    <w:rsid w:val="00DD71E4"/>
    <w:rsid w:val="00DF0249"/>
    <w:rsid w:val="00E04D9B"/>
    <w:rsid w:val="00E07720"/>
    <w:rsid w:val="00E1017B"/>
    <w:rsid w:val="00E10A8B"/>
    <w:rsid w:val="00E201EB"/>
    <w:rsid w:val="00E2551F"/>
    <w:rsid w:val="00E3008D"/>
    <w:rsid w:val="00E41F8D"/>
    <w:rsid w:val="00E4497B"/>
    <w:rsid w:val="00E60B7E"/>
    <w:rsid w:val="00E673FF"/>
    <w:rsid w:val="00E816C2"/>
    <w:rsid w:val="00E92414"/>
    <w:rsid w:val="00E96BB4"/>
    <w:rsid w:val="00EB0048"/>
    <w:rsid w:val="00EB67A4"/>
    <w:rsid w:val="00EC1A52"/>
    <w:rsid w:val="00EF1E33"/>
    <w:rsid w:val="00F115EA"/>
    <w:rsid w:val="00F12844"/>
    <w:rsid w:val="00F24406"/>
    <w:rsid w:val="00F3026F"/>
    <w:rsid w:val="00F44878"/>
    <w:rsid w:val="00F71969"/>
    <w:rsid w:val="00F75402"/>
    <w:rsid w:val="00F90E14"/>
    <w:rsid w:val="00FB57E3"/>
    <w:rsid w:val="00FD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E2E01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MediumGrid1-Accent21">
    <w:name w:val="Medium Grid 1 - Accent 21"/>
    <w:basedOn w:val="Normal"/>
    <w:uiPriority w:val="34"/>
    <w:qFormat/>
    <w:rsid w:val="007B5FE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A8B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semiHidden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D8689F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5F6C1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6C1F"/>
  </w:style>
  <w:style w:type="character" w:customStyle="1" w:styleId="CommentTextChar">
    <w:name w:val="Comment Text Char"/>
    <w:link w:val="CommentText"/>
    <w:uiPriority w:val="99"/>
    <w:semiHidden/>
    <w:rsid w:val="005F6C1F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6C1F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5F6C1F"/>
    <w:rPr>
      <w:b/>
      <w:bCs/>
      <w:kern w:val="24"/>
      <w:sz w:val="24"/>
      <w:szCs w:val="24"/>
    </w:rPr>
  </w:style>
  <w:style w:type="paragraph" w:customStyle="1" w:styleId="ColorfulShading-Accent11">
    <w:name w:val="Colorful Shading - Accent 11"/>
    <w:hidden/>
    <w:uiPriority w:val="99"/>
    <w:semiHidden/>
    <w:rsid w:val="006515AD"/>
    <w:rPr>
      <w:kern w:val="24"/>
      <w:sz w:val="24"/>
      <w:szCs w:val="24"/>
    </w:rPr>
  </w:style>
  <w:style w:type="paragraph" w:customStyle="1" w:styleId="Hangingindent">
    <w:name w:val="Hanging indent"/>
    <w:basedOn w:val="Normal"/>
    <w:rsid w:val="009F1F7B"/>
    <w:pPr>
      <w:ind w:left="340" w:hanging="340"/>
    </w:pPr>
    <w:rPr>
      <w:rFonts w:eastAsia="Times New Roman"/>
      <w:kern w:val="0"/>
      <w:szCs w:val="20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60B7E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60B7E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E60B7E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E60B7E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60B7E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Pquestionheadingmc"/>
    <w:qFormat/>
    <w:rsid w:val="00E60B7E"/>
    <w:pPr>
      <w:tabs>
        <w:tab w:val="right" w:pos="8505"/>
      </w:tabs>
    </w:pPr>
  </w:style>
  <w:style w:type="paragraph" w:customStyle="1" w:styleId="Pheadertext">
    <w:name w:val="P: header text"/>
    <w:qFormat/>
    <w:rsid w:val="00E10A8B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10A8B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10A8B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10A8B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10A8B"/>
    <w:rPr>
      <w:b/>
    </w:rPr>
  </w:style>
  <w:style w:type="paragraph" w:customStyle="1" w:styleId="Pquestiontextpartsa">
    <w:name w:val="P: question text parts (a)"/>
    <w:basedOn w:val="Pquestiontextmainstem"/>
    <w:qFormat/>
    <w:rsid w:val="00E10A8B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10A8B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10A8B"/>
    <w:pPr>
      <w:ind w:hanging="397"/>
    </w:pPr>
  </w:style>
  <w:style w:type="paragraph" w:customStyle="1" w:styleId="Ptabletext">
    <w:name w:val="P: table text"/>
    <w:basedOn w:val="Pquestiontextmainstem"/>
    <w:qFormat/>
    <w:rsid w:val="00E10A8B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10A8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10A8B"/>
    <w:rPr>
      <w:rFonts w:ascii="Times New Roman" w:hAnsi="Times New Roman"/>
      <w:i/>
    </w:rPr>
  </w:style>
  <w:style w:type="character" w:customStyle="1" w:styleId="Ptimtext">
    <w:name w:val="P: tim text"/>
    <w:rsid w:val="00E10A8B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10A8B"/>
    <w:rPr>
      <w:vertAlign w:val="superscript"/>
    </w:rPr>
  </w:style>
  <w:style w:type="character" w:customStyle="1" w:styleId="Citalicsubscript">
    <w:name w:val="C: italic subscript"/>
    <w:uiPriority w:val="1"/>
    <w:qFormat/>
    <w:rsid w:val="00E10A8B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10A8B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10A8B"/>
    <w:rPr>
      <w:vertAlign w:val="subscript"/>
    </w:rPr>
  </w:style>
  <w:style w:type="paragraph" w:customStyle="1" w:styleId="PNotetodesigner">
    <w:name w:val="P: Note to designer"/>
    <w:basedOn w:val="Normal"/>
    <w:qFormat/>
    <w:rsid w:val="00E10A8B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MediumGrid1-Accent21">
    <w:name w:val="Medium Grid 1 - Accent 21"/>
    <w:basedOn w:val="Normal"/>
    <w:uiPriority w:val="34"/>
    <w:qFormat/>
    <w:rsid w:val="007B5F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e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4.wmf"/><Relationship Id="rId133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e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1.bin"/><Relationship Id="rId128" Type="http://schemas.openxmlformats.org/officeDocument/2006/relationships/image" Target="media/image47.e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26" Type="http://schemas.openxmlformats.org/officeDocument/2006/relationships/oleObject" Target="embeddings/oleObject73.bin"/><Relationship Id="rId134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emf"/><Relationship Id="rId121" Type="http://schemas.openxmlformats.org/officeDocument/2006/relationships/oleObject" Target="embeddings/oleObject70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emf"/><Relationship Id="rId67" Type="http://schemas.openxmlformats.org/officeDocument/2006/relationships/image" Target="media/image29.e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e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e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2.e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emf"/><Relationship Id="rId73" Type="http://schemas.openxmlformats.org/officeDocument/2006/relationships/image" Target="media/image31.wmf"/><Relationship Id="rId78" Type="http://schemas.openxmlformats.org/officeDocument/2006/relationships/image" Target="media/image32.e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45.emf"/><Relationship Id="rId130" Type="http://schemas.openxmlformats.org/officeDocument/2006/relationships/oleObject" Target="embeddings/oleObject76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e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6.e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0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e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7.bin"/><Relationship Id="rId136" Type="http://schemas.openxmlformats.org/officeDocument/2006/relationships/theme" Target="theme/theme1.xml"/><Relationship Id="rId61" Type="http://schemas.openxmlformats.org/officeDocument/2006/relationships/image" Target="media/image26.emf"/><Relationship Id="rId82" Type="http://schemas.openxmlformats.org/officeDocument/2006/relationships/image" Target="media/image33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1025</Words>
  <Characters>4100</Characters>
  <Application>Microsoft Office Word</Application>
  <DocSecurity>0</DocSecurity>
  <Lines>410</Lines>
  <Paragraphs>1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Lenovo</Company>
  <LinksUpToDate>false</LinksUpToDate>
  <CharactersWithSpaces>4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26</cp:revision>
  <dcterms:created xsi:type="dcterms:W3CDTF">2016-09-09T06:48:00Z</dcterms:created>
  <dcterms:modified xsi:type="dcterms:W3CDTF">2016-10-25T04:58:00Z</dcterms:modified>
</cp:coreProperties>
</file>